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A905D84" w14:textId="77777777" w:rsidR="00AF3C84" w:rsidRDefault="00AF3C84">
      <w:pPr>
        <w:spacing w:after="200" w:line="276" w:lineRule="auto"/>
        <w:ind w:firstLine="0"/>
      </w:pPr>
    </w:p>
    <w:p w14:paraId="1F60622E" w14:textId="77777777" w:rsidR="00AF3C84" w:rsidRDefault="00AF3C84">
      <w:pPr>
        <w:spacing w:after="200" w:line="276" w:lineRule="auto"/>
        <w:ind w:firstLine="0"/>
      </w:pPr>
    </w:p>
    <w:p w14:paraId="4FA339C1" w14:textId="77777777" w:rsidR="00AF3C84" w:rsidRDefault="00AF3C84">
      <w:pPr>
        <w:spacing w:after="200" w:line="276" w:lineRule="auto"/>
        <w:ind w:firstLine="0"/>
      </w:pPr>
      <w:r>
        <w:t>NAME _______________________________________________________________________</w:t>
      </w:r>
    </w:p>
    <w:p w14:paraId="43EB800C" w14:textId="77777777" w:rsidR="00AF3C84" w:rsidRDefault="00AF3C84">
      <w:pPr>
        <w:spacing w:after="200" w:line="276" w:lineRule="auto"/>
        <w:ind w:firstLine="0"/>
      </w:pPr>
    </w:p>
    <w:p w14:paraId="3C9C2B85" w14:textId="77777777" w:rsidR="00AF3C84" w:rsidRDefault="00AF3C84">
      <w:pPr>
        <w:spacing w:after="200" w:line="276" w:lineRule="auto"/>
        <w:ind w:firstLine="0"/>
      </w:pPr>
    </w:p>
    <w:p w14:paraId="4E3E5B04" w14:textId="77777777" w:rsidR="00AF3C84" w:rsidRDefault="00AF3C84">
      <w:pPr>
        <w:spacing w:after="200" w:line="276" w:lineRule="auto"/>
        <w:ind w:firstLine="0"/>
      </w:pPr>
    </w:p>
    <w:p w14:paraId="49369027" w14:textId="77777777" w:rsidR="00AF3C84" w:rsidRDefault="00AF3C84">
      <w:pPr>
        <w:spacing w:after="200" w:line="276" w:lineRule="auto"/>
        <w:ind w:firstLine="0"/>
      </w:pPr>
    </w:p>
    <w:p w14:paraId="4D4510FE" w14:textId="77777777" w:rsidR="00AF3C84" w:rsidRDefault="00AF3C84">
      <w:pPr>
        <w:spacing w:after="200" w:line="276" w:lineRule="auto"/>
        <w:ind w:firstLine="0"/>
      </w:pPr>
    </w:p>
    <w:p w14:paraId="6DA9BE88" w14:textId="77777777" w:rsidR="00AF3C84" w:rsidRDefault="00AF3C84">
      <w:pPr>
        <w:spacing w:after="200" w:line="276" w:lineRule="auto"/>
        <w:ind w:firstLine="0"/>
      </w:pPr>
      <w:r>
        <w:br w:type="page"/>
      </w:r>
    </w:p>
    <w:p w14:paraId="23FF5494" w14:textId="77777777" w:rsidR="007C1D25" w:rsidRDefault="00A40067" w:rsidP="00A40067">
      <w:pPr>
        <w:ind w:left="360" w:hanging="360"/>
      </w:pPr>
      <w:r>
        <w:lastRenderedPageBreak/>
        <w:t>1.</w:t>
      </w:r>
      <w:r>
        <w:tab/>
      </w:r>
      <w:r w:rsidR="009E25D7" w:rsidRPr="00B521A1">
        <w:rPr>
          <w:highlight w:val="darkCyan"/>
        </w:rPr>
        <w:t xml:space="preserve">Write the following functions in order on the lines below so that the fastest growing function is </w:t>
      </w:r>
      <w:proofErr w:type="gramStart"/>
      <w:r w:rsidR="009E25D7" w:rsidRPr="00B521A1">
        <w:rPr>
          <w:highlight w:val="darkCyan"/>
        </w:rPr>
        <w:t>first</w:t>
      </w:r>
      <w:proofErr w:type="gramEnd"/>
      <w:r w:rsidR="009E25D7" w:rsidRPr="00B521A1">
        <w:rPr>
          <w:highlight w:val="darkCyan"/>
        </w:rPr>
        <w:t xml:space="preserve"> and the slowest growing function is last. If two functions grow at the same rat</w:t>
      </w:r>
      <w:r w:rsidR="00BA6B2E" w:rsidRPr="00B521A1">
        <w:rPr>
          <w:highlight w:val="darkCyan"/>
        </w:rPr>
        <w:t>e, write them on the same line.</w:t>
      </w:r>
      <w:r w:rsidR="00B9530E" w:rsidRPr="00B521A1">
        <w:rPr>
          <w:highlight w:val="darkCyan"/>
        </w:rPr>
        <w:t xml:space="preserve"> You may not need to use all lines.</w:t>
      </w:r>
    </w:p>
    <w:p w14:paraId="155C7E45" w14:textId="77777777" w:rsidR="00B9530E" w:rsidRDefault="00B9530E" w:rsidP="00A40067">
      <w:pPr>
        <w:ind w:left="360" w:hanging="360"/>
      </w:pPr>
      <w:r>
        <w:tab/>
      </w:r>
      <w:r w:rsidRPr="00B9530E">
        <w:rPr>
          <w:position w:val="-10"/>
        </w:rPr>
        <w:object w:dxaOrig="420" w:dyaOrig="320" w14:anchorId="6043FE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6.2pt" o:ole="">
            <v:imagedata r:id="rId10" o:title=""/>
          </v:shape>
          <o:OLEObject Type="Embed" ProgID="Equation.DSMT4" ShapeID="_x0000_i1025" DrawAspect="Content" ObjectID="_1757693359" r:id="rId11"/>
        </w:object>
      </w:r>
      <w:r w:rsidR="007B121B">
        <w:t>,</w:t>
      </w:r>
      <w:r>
        <w:t xml:space="preserve"> </w:t>
      </w:r>
      <w:r w:rsidRPr="00B9530E">
        <w:rPr>
          <w:position w:val="-6"/>
        </w:rPr>
        <w:object w:dxaOrig="260" w:dyaOrig="320" w14:anchorId="2B866131">
          <v:shape id="_x0000_i1026" type="#_x0000_t75" style="width:12.6pt;height:16.2pt" o:ole="">
            <v:imagedata r:id="rId12" o:title=""/>
          </v:shape>
          <o:OLEObject Type="Embed" ProgID="Equation.DSMT4" ShapeID="_x0000_i1026" DrawAspect="Content" ObjectID="_1757693360" r:id="rId13"/>
        </w:object>
      </w:r>
      <w:r w:rsidR="007B121B">
        <w:t>,</w:t>
      </w:r>
      <w:r>
        <w:t xml:space="preserve"> </w:t>
      </w:r>
      <w:r w:rsidRPr="00B9530E">
        <w:rPr>
          <w:position w:val="-6"/>
        </w:rPr>
        <w:object w:dxaOrig="279" w:dyaOrig="320" w14:anchorId="5D4B6A98">
          <v:shape id="_x0000_i1027" type="#_x0000_t75" style="width:13.8pt;height:16.2pt" o:ole="">
            <v:imagedata r:id="rId14" o:title=""/>
          </v:shape>
          <o:OLEObject Type="Embed" ProgID="Equation.DSMT4" ShapeID="_x0000_i1027" DrawAspect="Content" ObjectID="_1757693361" r:id="rId15"/>
        </w:object>
      </w:r>
      <w:r w:rsidR="007B121B">
        <w:t>,</w:t>
      </w:r>
      <w:r>
        <w:t xml:space="preserve"> </w:t>
      </w:r>
      <w:r w:rsidRPr="00B9530E">
        <w:rPr>
          <w:position w:val="-6"/>
        </w:rPr>
        <w:object w:dxaOrig="260" w:dyaOrig="279" w14:anchorId="3145223C">
          <v:shape id="_x0000_i1028" type="#_x0000_t75" style="width:12.6pt;height:13.8pt" o:ole="">
            <v:imagedata r:id="rId16" o:title=""/>
          </v:shape>
          <o:OLEObject Type="Embed" ProgID="Equation.DSMT4" ShapeID="_x0000_i1028" DrawAspect="Content" ObjectID="_1757693362" r:id="rId17"/>
        </w:object>
      </w:r>
      <w:r w:rsidR="007B121B">
        <w:t>,</w:t>
      </w:r>
      <w:r>
        <w:t xml:space="preserve"> </w:t>
      </w:r>
      <w:r w:rsidRPr="00B9530E">
        <w:rPr>
          <w:position w:val="-10"/>
        </w:rPr>
        <w:object w:dxaOrig="560" w:dyaOrig="320" w14:anchorId="443F298B">
          <v:shape id="_x0000_i1029" type="#_x0000_t75" style="width:28.2pt;height:16.2pt" o:ole="">
            <v:imagedata r:id="rId18" o:title=""/>
          </v:shape>
          <o:OLEObject Type="Embed" ProgID="Equation.DSMT4" ShapeID="_x0000_i1029" DrawAspect="Content" ObjectID="_1757693363" r:id="rId19"/>
        </w:object>
      </w:r>
      <w:r w:rsidR="007B121B">
        <w:t>,</w:t>
      </w:r>
      <w:r>
        <w:t xml:space="preserve"> </w:t>
      </w:r>
      <w:r w:rsidRPr="00B9530E">
        <w:rPr>
          <w:position w:val="-10"/>
        </w:rPr>
        <w:object w:dxaOrig="540" w:dyaOrig="320" w14:anchorId="462999DB">
          <v:shape id="_x0000_i1030" type="#_x0000_t75" style="width:27pt;height:16.2pt" o:ole="">
            <v:imagedata r:id="rId20" o:title=""/>
          </v:shape>
          <o:OLEObject Type="Embed" ProgID="Equation.DSMT4" ShapeID="_x0000_i1030" DrawAspect="Content" ObjectID="_1757693364" r:id="rId21"/>
        </w:object>
      </w:r>
      <w:r w:rsidR="007B121B">
        <w:t>,</w:t>
      </w:r>
      <w:r>
        <w:t xml:space="preserve"> </w:t>
      </w:r>
      <w:r w:rsidRPr="00B9530E">
        <w:rPr>
          <w:position w:val="-4"/>
        </w:rPr>
        <w:object w:dxaOrig="279" w:dyaOrig="300" w14:anchorId="450030AA">
          <v:shape id="_x0000_i1031" type="#_x0000_t75" style="width:13.8pt;height:15pt" o:ole="">
            <v:imagedata r:id="rId22" o:title=""/>
          </v:shape>
          <o:OLEObject Type="Embed" ProgID="Equation.DSMT4" ShapeID="_x0000_i1031" DrawAspect="Content" ObjectID="_1757693365" r:id="rId23"/>
        </w:object>
      </w:r>
      <w:r w:rsidR="007B121B">
        <w:t>,</w:t>
      </w:r>
      <w:r>
        <w:t xml:space="preserve"> </w:t>
      </w:r>
      <w:r w:rsidRPr="00B9530E">
        <w:rPr>
          <w:position w:val="-6"/>
        </w:rPr>
        <w:object w:dxaOrig="260" w:dyaOrig="320" w14:anchorId="3357B5E3">
          <v:shape id="_x0000_i1032" type="#_x0000_t75" style="width:12.6pt;height:16.2pt" o:ole="">
            <v:imagedata r:id="rId24" o:title=""/>
          </v:shape>
          <o:OLEObject Type="Embed" ProgID="Equation.DSMT4" ShapeID="_x0000_i1032" DrawAspect="Content" ObjectID="_1757693366" r:id="rId25"/>
        </w:object>
      </w:r>
      <w:r w:rsidR="007B121B">
        <w:t>,</w:t>
      </w:r>
      <w:r>
        <w:t xml:space="preserve"> </w:t>
      </w:r>
      <w:r w:rsidRPr="00B9530E">
        <w:rPr>
          <w:position w:val="-6"/>
        </w:rPr>
        <w:object w:dxaOrig="639" w:dyaOrig="320" w14:anchorId="46E98DEC">
          <v:shape id="_x0000_i1033" type="#_x0000_t75" style="width:31.8pt;height:16.2pt" o:ole="">
            <v:imagedata r:id="rId26" o:title=""/>
          </v:shape>
          <o:OLEObject Type="Embed" ProgID="Equation.DSMT4" ShapeID="_x0000_i1033" DrawAspect="Content" ObjectID="_1757693367" r:id="rId27"/>
        </w:object>
      </w:r>
      <w:r w:rsidR="007B121B">
        <w:t>,</w:t>
      </w:r>
      <w:r>
        <w:t xml:space="preserve"> </w:t>
      </w:r>
      <w:r w:rsidRPr="00B9530E">
        <w:rPr>
          <w:position w:val="-10"/>
        </w:rPr>
        <w:object w:dxaOrig="639" w:dyaOrig="320" w14:anchorId="08F66304">
          <v:shape id="_x0000_i1034" type="#_x0000_t75" style="width:31.8pt;height:16.2pt" o:ole="">
            <v:imagedata r:id="rId28" o:title=""/>
          </v:shape>
          <o:OLEObject Type="Embed" ProgID="Equation.DSMT4" ShapeID="_x0000_i1034" DrawAspect="Content" ObjectID="_1757693368" r:id="rId29"/>
        </w:object>
      </w:r>
      <w:r w:rsidR="007B121B">
        <w:t>,</w:t>
      </w:r>
      <w:r>
        <w:t xml:space="preserve"> </w:t>
      </w:r>
      <w:r w:rsidRPr="00B9530E">
        <w:rPr>
          <w:position w:val="-6"/>
        </w:rPr>
        <w:object w:dxaOrig="279" w:dyaOrig="320" w14:anchorId="6F41407B">
          <v:shape id="_x0000_i1035" type="#_x0000_t75" style="width:13.8pt;height:16.2pt" o:ole="">
            <v:imagedata r:id="rId30" o:title=""/>
          </v:shape>
          <o:OLEObject Type="Embed" ProgID="Equation.DSMT4" ShapeID="_x0000_i1035" DrawAspect="Content" ObjectID="_1757693369" r:id="rId31"/>
        </w:object>
      </w:r>
      <w:r w:rsidR="007B121B">
        <w:t>,</w:t>
      </w:r>
      <w:r>
        <w:t xml:space="preserve"> </w:t>
      </w:r>
      <w:r w:rsidRPr="00B9530E">
        <w:rPr>
          <w:position w:val="-6"/>
        </w:rPr>
        <w:object w:dxaOrig="600" w:dyaOrig="279" w14:anchorId="35539915">
          <v:shape id="_x0000_i1036" type="#_x0000_t75" style="width:30pt;height:13.8pt" o:ole="">
            <v:imagedata r:id="rId32" o:title=""/>
          </v:shape>
          <o:OLEObject Type="Embed" ProgID="Equation.DSMT4" ShapeID="_x0000_i1036" DrawAspect="Content" ObjectID="_1757693370" r:id="rId33"/>
        </w:object>
      </w:r>
      <w:r w:rsidR="007B121B">
        <w:t>,</w:t>
      </w:r>
      <w:r>
        <w:t xml:space="preserve"> </w:t>
      </w:r>
      <w:r w:rsidRPr="00B9530E">
        <w:rPr>
          <w:position w:val="-12"/>
        </w:rPr>
        <w:object w:dxaOrig="620" w:dyaOrig="360" w14:anchorId="632491C5">
          <v:shape id="_x0000_i1037" type="#_x0000_t75" style="width:31.2pt;height:18pt" o:ole="">
            <v:imagedata r:id="rId34" o:title=""/>
          </v:shape>
          <o:OLEObject Type="Embed" ProgID="Equation.DSMT4" ShapeID="_x0000_i1037" DrawAspect="Content" ObjectID="_1757693371" r:id="rId35"/>
        </w:object>
      </w:r>
      <w:r w:rsidR="007B121B">
        <w:t>,</w:t>
      </w:r>
      <w:r>
        <w:t xml:space="preserve"> </w:t>
      </w:r>
      <w:r w:rsidR="007B121B" w:rsidRPr="007B121B">
        <w:rPr>
          <w:position w:val="-6"/>
        </w:rPr>
        <w:object w:dxaOrig="499" w:dyaOrig="320" w14:anchorId="0CF915ED">
          <v:shape id="_x0000_i1038" type="#_x0000_t75" style="width:25.2pt;height:16.2pt" o:ole="">
            <v:imagedata r:id="rId36" o:title=""/>
          </v:shape>
          <o:OLEObject Type="Embed" ProgID="Equation.DSMT4" ShapeID="_x0000_i1038" DrawAspect="Content" ObjectID="_1757693372" r:id="rId37"/>
        </w:object>
      </w:r>
      <w:r w:rsidR="007B121B">
        <w:t xml:space="preserve">, </w:t>
      </w:r>
      <w:r w:rsidR="007B121B" w:rsidRPr="007B121B">
        <w:rPr>
          <w:position w:val="-4"/>
        </w:rPr>
        <w:object w:dxaOrig="480" w:dyaOrig="300" w14:anchorId="4ACAD307">
          <v:shape id="_x0000_i1039" type="#_x0000_t75" style="width:24pt;height:15pt" o:ole="">
            <v:imagedata r:id="rId38" o:title=""/>
          </v:shape>
          <o:OLEObject Type="Embed" ProgID="Equation.DSMT4" ShapeID="_x0000_i1039" DrawAspect="Content" ObjectID="_1757693373" r:id="rId39"/>
        </w:object>
      </w:r>
      <w:r w:rsidR="007B121B">
        <w:t xml:space="preserve">, </w:t>
      </w:r>
      <w:r w:rsidR="007B121B" w:rsidRPr="007B121B">
        <w:rPr>
          <w:position w:val="-6"/>
        </w:rPr>
        <w:object w:dxaOrig="200" w:dyaOrig="220" w14:anchorId="620E9AA4">
          <v:shape id="_x0000_i1040" type="#_x0000_t75" style="width:9.6pt;height:10.8pt" o:ole="">
            <v:imagedata r:id="rId40" o:title=""/>
          </v:shape>
          <o:OLEObject Type="Embed" ProgID="Equation.DSMT4" ShapeID="_x0000_i1040" DrawAspect="Content" ObjectID="_1757693374" r:id="rId41"/>
        </w:object>
      </w:r>
      <w:r w:rsidR="007B121B">
        <w:t xml:space="preserve">, </w:t>
      </w:r>
      <w:r w:rsidR="007B121B" w:rsidRPr="007B121B">
        <w:rPr>
          <w:position w:val="-4"/>
        </w:rPr>
        <w:object w:dxaOrig="340" w:dyaOrig="340" w14:anchorId="654F8361">
          <v:shape id="_x0000_i1041" type="#_x0000_t75" style="width:16.8pt;height:16.8pt" o:ole="">
            <v:imagedata r:id="rId42" o:title=""/>
          </v:shape>
          <o:OLEObject Type="Embed" ProgID="Equation.DSMT4" ShapeID="_x0000_i1041" DrawAspect="Content" ObjectID="_1757693375" r:id="rId43"/>
        </w:object>
      </w:r>
      <w:r w:rsidR="007B121B">
        <w:t xml:space="preserve">, </w:t>
      </w:r>
      <w:r w:rsidR="007B121B" w:rsidRPr="007B121B">
        <w:rPr>
          <w:position w:val="-10"/>
        </w:rPr>
        <w:object w:dxaOrig="520" w:dyaOrig="360" w14:anchorId="36701F78">
          <v:shape id="_x0000_i1042" type="#_x0000_t75" style="width:26.4pt;height:18pt" o:ole="">
            <v:imagedata r:id="rId44" o:title=""/>
          </v:shape>
          <o:OLEObject Type="Embed" ProgID="Equation.DSMT4" ShapeID="_x0000_i1042" DrawAspect="Content" ObjectID="_1757693376" r:id="rId45"/>
        </w:object>
      </w:r>
      <w:r w:rsidR="007B121B">
        <w:t xml:space="preserve">, </w:t>
      </w:r>
      <w:r w:rsidR="007B121B" w:rsidRPr="007B121B">
        <w:rPr>
          <w:position w:val="-10"/>
        </w:rPr>
        <w:object w:dxaOrig="499" w:dyaOrig="360" w14:anchorId="06740268">
          <v:shape id="_x0000_i1043" type="#_x0000_t75" style="width:25.2pt;height:18pt" o:ole="">
            <v:imagedata r:id="rId46" o:title=""/>
          </v:shape>
          <o:OLEObject Type="Embed" ProgID="Equation.DSMT4" ShapeID="_x0000_i1043" DrawAspect="Content" ObjectID="_1757693377" r:id="rId47"/>
        </w:object>
      </w:r>
      <w:r w:rsidR="007B121B">
        <w:t>.</w:t>
      </w:r>
    </w:p>
    <w:p w14:paraId="1864E201" w14:textId="4F94DD41" w:rsidR="00AF3C84" w:rsidRDefault="00AF3C84" w:rsidP="00AF3C84">
      <w:pPr>
        <w:pStyle w:val="ListParagraph"/>
        <w:numPr>
          <w:ilvl w:val="0"/>
          <w:numId w:val="18"/>
        </w:numPr>
      </w:pPr>
      <w:r>
        <w:t>___________</w:t>
      </w:r>
      <w:r w:rsidR="008422FF">
        <w:t>2^2^n</w:t>
      </w:r>
      <w:r>
        <w:t>________________________________________________________</w:t>
      </w:r>
    </w:p>
    <w:p w14:paraId="713EF808" w14:textId="77777777" w:rsidR="00AF3C84" w:rsidRDefault="00AF3C84" w:rsidP="00AF3C84">
      <w:pPr>
        <w:ind w:left="360" w:hanging="360"/>
      </w:pPr>
    </w:p>
    <w:p w14:paraId="17BE498A" w14:textId="4E33A3C5" w:rsidR="00AF3C84" w:rsidRDefault="00AF3C84" w:rsidP="00AF3C84">
      <w:pPr>
        <w:pStyle w:val="ListParagraph"/>
        <w:numPr>
          <w:ilvl w:val="0"/>
          <w:numId w:val="18"/>
        </w:numPr>
      </w:pPr>
      <w:r>
        <w:t>________________</w:t>
      </w:r>
      <w:r w:rsidR="008422FF">
        <w:t>n^n</w:t>
      </w:r>
      <w:r>
        <w:t>___________________________________________________</w:t>
      </w:r>
    </w:p>
    <w:p w14:paraId="7A17E5B5" w14:textId="77777777" w:rsidR="00AF3C84" w:rsidRDefault="00AF3C84" w:rsidP="00AF3C84">
      <w:pPr>
        <w:ind w:left="360" w:hanging="360"/>
      </w:pPr>
    </w:p>
    <w:p w14:paraId="01D441E6" w14:textId="674EBC03" w:rsidR="00AF3C84" w:rsidRDefault="00AF3C84" w:rsidP="00AF3C84">
      <w:pPr>
        <w:pStyle w:val="ListParagraph"/>
        <w:numPr>
          <w:ilvl w:val="0"/>
          <w:numId w:val="18"/>
        </w:numPr>
      </w:pPr>
      <w:r>
        <w:t>___________________</w:t>
      </w:r>
      <w:proofErr w:type="gramStart"/>
      <w:r w:rsidR="008422FF">
        <w:t>n!</w:t>
      </w:r>
      <w:r>
        <w:t>_</w:t>
      </w:r>
      <w:proofErr w:type="gramEnd"/>
      <w:r>
        <w:t>_______________________________________________</w:t>
      </w:r>
    </w:p>
    <w:p w14:paraId="46F0D2D2" w14:textId="77777777" w:rsidR="00AF3C84" w:rsidRDefault="00AF3C84" w:rsidP="00AF3C84">
      <w:pPr>
        <w:ind w:left="360" w:hanging="360"/>
      </w:pPr>
    </w:p>
    <w:p w14:paraId="1FD499F6" w14:textId="31505397" w:rsidR="00AF3C84" w:rsidRDefault="00AF3C84" w:rsidP="00AF3C84">
      <w:pPr>
        <w:pStyle w:val="ListParagraph"/>
        <w:numPr>
          <w:ilvl w:val="0"/>
          <w:numId w:val="18"/>
        </w:numPr>
      </w:pPr>
      <w:r>
        <w:t>_____________________</w:t>
      </w:r>
      <w:r w:rsidR="008422FF">
        <w:t>2^nlgn</w:t>
      </w:r>
      <w:r>
        <w:t>______________________________________________</w:t>
      </w:r>
    </w:p>
    <w:p w14:paraId="3A232A6A" w14:textId="77777777" w:rsidR="00AF3C84" w:rsidRDefault="00AF3C84" w:rsidP="00AF3C84">
      <w:pPr>
        <w:ind w:left="360" w:hanging="360"/>
      </w:pPr>
    </w:p>
    <w:p w14:paraId="721EF940" w14:textId="0B65D870" w:rsidR="00AF3C84" w:rsidRDefault="00AF3C84" w:rsidP="00AF3C84">
      <w:pPr>
        <w:pStyle w:val="ListParagraph"/>
        <w:numPr>
          <w:ilvl w:val="0"/>
          <w:numId w:val="18"/>
        </w:numPr>
      </w:pPr>
      <w:r>
        <w:t>_____________________</w:t>
      </w:r>
      <w:r w:rsidR="008422FF">
        <w:t>3^n</w:t>
      </w:r>
      <w:r>
        <w:t>___</w:t>
      </w:r>
      <w:r w:rsidR="008422FF">
        <w:t>2^n</w:t>
      </w:r>
      <w:r>
        <w:t>________________________________________</w:t>
      </w:r>
    </w:p>
    <w:p w14:paraId="294CF6CD" w14:textId="77777777" w:rsidR="00AF3C84" w:rsidRDefault="00AF3C84" w:rsidP="00AF3C84">
      <w:pPr>
        <w:ind w:left="360" w:hanging="360"/>
      </w:pPr>
    </w:p>
    <w:p w14:paraId="08A4D557" w14:textId="7A3B2C8A" w:rsidR="00AF3C84" w:rsidRDefault="00AF3C84" w:rsidP="00AF3C84">
      <w:pPr>
        <w:pStyle w:val="ListParagraph"/>
        <w:numPr>
          <w:ilvl w:val="0"/>
          <w:numId w:val="18"/>
        </w:numPr>
      </w:pPr>
      <w:r>
        <w:t>__________________________</w:t>
      </w:r>
      <w:r w:rsidR="008422FF">
        <w:t>n^3</w:t>
      </w:r>
      <w:r>
        <w:t>_________________________________________</w:t>
      </w:r>
    </w:p>
    <w:p w14:paraId="36992D4B" w14:textId="77777777" w:rsidR="00AF3C84" w:rsidRDefault="00AF3C84" w:rsidP="00AF3C84">
      <w:pPr>
        <w:ind w:left="360" w:hanging="360"/>
      </w:pPr>
    </w:p>
    <w:p w14:paraId="2D6B630D" w14:textId="070EA06C" w:rsidR="00AF3C84" w:rsidRDefault="00AF3C84" w:rsidP="00AF3C84">
      <w:pPr>
        <w:pStyle w:val="ListParagraph"/>
        <w:numPr>
          <w:ilvl w:val="0"/>
          <w:numId w:val="18"/>
        </w:numPr>
      </w:pPr>
      <w:r>
        <w:t>_____________________________</w:t>
      </w:r>
      <w:r w:rsidR="008422FF">
        <w:t xml:space="preserve">, n^2 </w:t>
      </w:r>
      <w:proofErr w:type="spellStart"/>
      <w:r w:rsidR="008422FF">
        <w:t>n^2</w:t>
      </w:r>
      <w:proofErr w:type="spellEnd"/>
      <w:r w:rsidR="008422FF">
        <w:t xml:space="preserve"> + n </w:t>
      </w:r>
      <w:r>
        <w:t>_____________________________</w:t>
      </w:r>
    </w:p>
    <w:p w14:paraId="0BC3A42C" w14:textId="77777777" w:rsidR="00AF3C84" w:rsidRDefault="00AF3C84" w:rsidP="00AF3C84">
      <w:pPr>
        <w:ind w:left="360" w:hanging="360"/>
      </w:pPr>
    </w:p>
    <w:p w14:paraId="22BCBB7A" w14:textId="6B984369" w:rsidR="008422FF" w:rsidRDefault="00AF3C84" w:rsidP="00AF3C84">
      <w:pPr>
        <w:pStyle w:val="ListParagraph"/>
        <w:numPr>
          <w:ilvl w:val="0"/>
          <w:numId w:val="18"/>
        </w:numPr>
      </w:pPr>
      <w:r>
        <w:t>____________________________</w:t>
      </w:r>
      <w:proofErr w:type="spellStart"/>
      <w:r w:rsidR="00DF4226">
        <w:t>nlog</w:t>
      </w:r>
      <w:proofErr w:type="spellEnd"/>
      <w:r w:rsidR="00DF4226">
        <w:t>(n)</w:t>
      </w:r>
      <w:r>
        <w:t>_</w:t>
      </w:r>
    </w:p>
    <w:p w14:paraId="3D710D90" w14:textId="77777777" w:rsidR="008422FF" w:rsidRDefault="008422FF" w:rsidP="008422FF">
      <w:pPr>
        <w:pStyle w:val="ListParagraph"/>
      </w:pPr>
    </w:p>
    <w:p w14:paraId="6B7DD32B" w14:textId="072FBE4C" w:rsidR="00AF3C84" w:rsidRDefault="008422FF" w:rsidP="00AF3C84">
      <w:pPr>
        <w:pStyle w:val="ListParagraph"/>
        <w:numPr>
          <w:ilvl w:val="0"/>
          <w:numId w:val="18"/>
        </w:numPr>
      </w:pPr>
      <w:r>
        <w:t>3n+1</w:t>
      </w:r>
      <w:r w:rsidR="00AF3C84">
        <w:t>_________________________</w:t>
      </w:r>
      <w:r>
        <w:t xml:space="preserve">n </w:t>
      </w:r>
      <w:r w:rsidR="00AF3C84">
        <w:t>____</w:t>
      </w:r>
    </w:p>
    <w:p w14:paraId="551B18BF" w14:textId="77777777" w:rsidR="00AF3C84" w:rsidRDefault="00AF3C84" w:rsidP="00AF3C84">
      <w:pPr>
        <w:ind w:left="360" w:hanging="360"/>
      </w:pPr>
    </w:p>
    <w:p w14:paraId="0B91489B" w14:textId="392B59D8" w:rsidR="00AF3C84" w:rsidRDefault="00AF3C84" w:rsidP="00AF3C84">
      <w:pPr>
        <w:pStyle w:val="ListParagraph"/>
        <w:numPr>
          <w:ilvl w:val="0"/>
          <w:numId w:val="18"/>
        </w:numPr>
      </w:pPr>
      <w:r>
        <w:t>_________________________________</w:t>
      </w:r>
      <w:r w:rsidR="008422FF">
        <w:t>n^.0001</w:t>
      </w:r>
      <w:r>
        <w:t>__________________</w:t>
      </w:r>
    </w:p>
    <w:p w14:paraId="5F9B2764" w14:textId="77777777" w:rsidR="00AF3C84" w:rsidRDefault="00AF3C84" w:rsidP="00AF3C84">
      <w:pPr>
        <w:ind w:left="360" w:hanging="360"/>
      </w:pPr>
    </w:p>
    <w:p w14:paraId="5E43134C" w14:textId="704B248E" w:rsidR="00AF3C84" w:rsidRDefault="00AF3C84" w:rsidP="00AF3C84">
      <w:pPr>
        <w:pStyle w:val="ListParagraph"/>
        <w:numPr>
          <w:ilvl w:val="0"/>
          <w:numId w:val="18"/>
        </w:numPr>
      </w:pPr>
      <w:r>
        <w:t>_______________________________</w:t>
      </w:r>
      <w:r w:rsidR="008422FF">
        <w:t>lg^2 (n)</w:t>
      </w:r>
      <w:r>
        <w:t>__________________</w:t>
      </w:r>
    </w:p>
    <w:p w14:paraId="4E4840FF" w14:textId="77777777" w:rsidR="00AF3C84" w:rsidRDefault="00AF3C84" w:rsidP="00AF3C84">
      <w:pPr>
        <w:ind w:left="360" w:hanging="360"/>
      </w:pPr>
    </w:p>
    <w:p w14:paraId="44F2502D" w14:textId="3C2B7710" w:rsidR="00AF3C84" w:rsidRDefault="00AF3C84" w:rsidP="00AF3C84">
      <w:pPr>
        <w:pStyle w:val="ListParagraph"/>
        <w:numPr>
          <w:ilvl w:val="0"/>
          <w:numId w:val="18"/>
        </w:numPr>
      </w:pPr>
      <w:r>
        <w:t>_______________________________________________________</w:t>
      </w:r>
    </w:p>
    <w:p w14:paraId="1EFAAA83" w14:textId="77777777" w:rsidR="00AF3C84" w:rsidRDefault="00AF3C84" w:rsidP="008422FF">
      <w:pPr>
        <w:ind w:left="360" w:hanging="360"/>
      </w:pPr>
    </w:p>
    <w:p w14:paraId="116C271A" w14:textId="1C6C7C54" w:rsidR="00AF3C84" w:rsidRDefault="00AF3C84" w:rsidP="00AF3C84">
      <w:pPr>
        <w:pStyle w:val="ListParagraph"/>
        <w:numPr>
          <w:ilvl w:val="0"/>
          <w:numId w:val="18"/>
        </w:numPr>
      </w:pPr>
      <w:r>
        <w:t>__________________________</w:t>
      </w:r>
      <w:r w:rsidR="008422FF">
        <w:t>2 lg(n)</w:t>
      </w:r>
      <w:r>
        <w:t>_</w:t>
      </w:r>
      <w:r w:rsidR="00DF4226">
        <w:t>log3(n)</w:t>
      </w:r>
      <w:r>
        <w:t>_</w:t>
      </w:r>
      <w:r w:rsidR="00DF4226">
        <w:t>log(n)</w:t>
      </w:r>
      <w:r>
        <w:t>__________________________</w:t>
      </w:r>
    </w:p>
    <w:p w14:paraId="7D24DD2B" w14:textId="77777777" w:rsidR="00AF3C84" w:rsidRDefault="00AF3C84" w:rsidP="00AF3C84">
      <w:pPr>
        <w:ind w:left="360" w:hanging="360"/>
      </w:pPr>
    </w:p>
    <w:p w14:paraId="0A45BAD4" w14:textId="68877340" w:rsidR="00AF3C84" w:rsidRDefault="00AF3C84" w:rsidP="00AF3C84">
      <w:pPr>
        <w:pStyle w:val="ListParagraph"/>
        <w:numPr>
          <w:ilvl w:val="0"/>
          <w:numId w:val="18"/>
        </w:numPr>
      </w:pPr>
      <w:r>
        <w:t>_______________________________</w:t>
      </w:r>
      <w:r w:rsidR="00DF4226" w:rsidRPr="00DF4226">
        <w:t xml:space="preserve"> </w:t>
      </w:r>
      <w:r w:rsidR="00DF4226">
        <w:t xml:space="preserve">lg </w:t>
      </w:r>
      <w:proofErr w:type="spellStart"/>
      <w:r w:rsidR="00DF4226">
        <w:t>lg</w:t>
      </w:r>
      <w:proofErr w:type="spellEnd"/>
      <w:r w:rsidR="00DF4226">
        <w:t xml:space="preserve"> (n) </w:t>
      </w:r>
      <w:r>
        <w:t>________________________________</w:t>
      </w:r>
    </w:p>
    <w:p w14:paraId="301D0267" w14:textId="77777777" w:rsidR="00AF3C84" w:rsidRDefault="00AF3C84" w:rsidP="00AF3C84">
      <w:pPr>
        <w:ind w:left="360" w:hanging="360"/>
      </w:pPr>
    </w:p>
    <w:p w14:paraId="63F1E369" w14:textId="77777777" w:rsidR="00AF3C84" w:rsidRDefault="00AF3C84" w:rsidP="00AF3C84">
      <w:pPr>
        <w:pStyle w:val="ListParagraph"/>
        <w:numPr>
          <w:ilvl w:val="0"/>
          <w:numId w:val="18"/>
        </w:numPr>
      </w:pPr>
      <w:r>
        <w:t>___________________________________________________________________</w:t>
      </w:r>
    </w:p>
    <w:p w14:paraId="51AE239C" w14:textId="77777777" w:rsidR="00AF3C84" w:rsidRDefault="00AF3C84" w:rsidP="00AF3C84">
      <w:pPr>
        <w:ind w:left="360" w:hanging="360"/>
      </w:pPr>
    </w:p>
    <w:p w14:paraId="20990A2A" w14:textId="77777777" w:rsidR="00AF3C84" w:rsidRDefault="00AF3C84" w:rsidP="00AF3C84">
      <w:pPr>
        <w:pStyle w:val="ListParagraph"/>
        <w:numPr>
          <w:ilvl w:val="0"/>
          <w:numId w:val="18"/>
        </w:numPr>
      </w:pPr>
      <w:r>
        <w:t>___________________________________________________________________</w:t>
      </w:r>
    </w:p>
    <w:p w14:paraId="2A27B5B7" w14:textId="77777777" w:rsidR="00AF3C84" w:rsidRDefault="00AF3C84" w:rsidP="00AF3C84">
      <w:pPr>
        <w:ind w:left="360" w:hanging="360"/>
      </w:pPr>
    </w:p>
    <w:p w14:paraId="5072F9C2" w14:textId="77777777" w:rsidR="00AF3C84" w:rsidRDefault="00AF3C84" w:rsidP="00AF3C84">
      <w:pPr>
        <w:pStyle w:val="ListParagraph"/>
        <w:numPr>
          <w:ilvl w:val="0"/>
          <w:numId w:val="18"/>
        </w:numPr>
      </w:pPr>
      <w:r>
        <w:t>___________________________________________________________________</w:t>
      </w:r>
    </w:p>
    <w:p w14:paraId="65E45DDE" w14:textId="77777777" w:rsidR="00AF3C84" w:rsidRDefault="00AF3C84" w:rsidP="00AF3C84">
      <w:pPr>
        <w:ind w:left="360" w:hanging="360"/>
      </w:pPr>
    </w:p>
    <w:p w14:paraId="04F1F80D" w14:textId="77777777" w:rsidR="00AF3C84" w:rsidRDefault="00AF3C84" w:rsidP="00AF3C84">
      <w:pPr>
        <w:pStyle w:val="ListParagraph"/>
        <w:numPr>
          <w:ilvl w:val="0"/>
          <w:numId w:val="18"/>
        </w:numPr>
      </w:pPr>
      <w:r>
        <w:t>___________________________________________________________________</w:t>
      </w:r>
    </w:p>
    <w:p w14:paraId="51C5BB80" w14:textId="77777777" w:rsidR="00AF3C84" w:rsidRDefault="00AF3C84" w:rsidP="00AF3C84">
      <w:pPr>
        <w:ind w:left="360" w:hanging="360"/>
      </w:pPr>
    </w:p>
    <w:p w14:paraId="29B700DB" w14:textId="77777777" w:rsidR="00AF3C84" w:rsidRDefault="00AF3C84" w:rsidP="00AF3C84">
      <w:pPr>
        <w:pStyle w:val="ListParagraph"/>
        <w:numPr>
          <w:ilvl w:val="0"/>
          <w:numId w:val="18"/>
        </w:numPr>
      </w:pPr>
      <w:r>
        <w:t>___________________________________________________________________</w:t>
      </w:r>
    </w:p>
    <w:p w14:paraId="6CA8A5DA" w14:textId="77777777" w:rsidR="00AF3C84" w:rsidRDefault="00AF3C84" w:rsidP="00AF3C84">
      <w:pPr>
        <w:ind w:left="360" w:hanging="360"/>
      </w:pPr>
    </w:p>
    <w:p w14:paraId="1CEF834D" w14:textId="77777777" w:rsidR="00AF3C84" w:rsidRDefault="00AF3C84" w:rsidP="00AF3C84">
      <w:pPr>
        <w:pStyle w:val="ListParagraph"/>
        <w:numPr>
          <w:ilvl w:val="0"/>
          <w:numId w:val="18"/>
        </w:numPr>
      </w:pPr>
      <w:r>
        <w:t>___________________________________________________________________</w:t>
      </w:r>
    </w:p>
    <w:p w14:paraId="2B8CD20D" w14:textId="77777777" w:rsidR="00AF3C84" w:rsidRDefault="00AF3C84" w:rsidP="00AF3C84">
      <w:pPr>
        <w:ind w:left="360" w:hanging="360"/>
      </w:pPr>
    </w:p>
    <w:p w14:paraId="54631596" w14:textId="77777777" w:rsidR="00AF3C84" w:rsidRDefault="00AF3C84" w:rsidP="00AF3C84">
      <w:pPr>
        <w:pStyle w:val="ListParagraph"/>
        <w:numPr>
          <w:ilvl w:val="0"/>
          <w:numId w:val="18"/>
        </w:numPr>
      </w:pPr>
      <w:r>
        <w:lastRenderedPageBreak/>
        <w:t>___________________________________________________________________</w:t>
      </w:r>
    </w:p>
    <w:p w14:paraId="784005AA" w14:textId="77777777" w:rsidR="00A40067" w:rsidRDefault="00A40067" w:rsidP="00A40067">
      <w:pPr>
        <w:ind w:left="360" w:hanging="360"/>
      </w:pPr>
      <w:r>
        <w:t>2.</w:t>
      </w:r>
      <w:r>
        <w:tab/>
      </w:r>
      <w:r w:rsidRPr="00B521A1">
        <w:rPr>
          <w:highlight w:val="darkCyan"/>
        </w:rPr>
        <w:t xml:space="preserve">Give the growth rate </w:t>
      </w:r>
      <w:r w:rsidR="00531897" w:rsidRPr="00B521A1">
        <w:rPr>
          <w:highlight w:val="darkCyan"/>
        </w:rPr>
        <w:t xml:space="preserve">(order) </w:t>
      </w:r>
      <w:r w:rsidRPr="00B521A1">
        <w:rPr>
          <w:highlight w:val="darkCyan"/>
        </w:rPr>
        <w:t>of the following recurrences</w:t>
      </w:r>
      <w:r w:rsidR="007535CE" w:rsidRPr="00B521A1">
        <w:rPr>
          <w:highlight w:val="darkCyan"/>
        </w:rPr>
        <w:t>.</w:t>
      </w:r>
      <w:r w:rsidR="009E25D7" w:rsidRPr="00B521A1">
        <w:rPr>
          <w:highlight w:val="darkCyan"/>
        </w:rPr>
        <w:t xml:space="preserve"> You may assume some reasonable value for </w:t>
      </w:r>
      <w:r w:rsidR="009E25D7" w:rsidRPr="00B521A1">
        <w:rPr>
          <w:position w:val="-10"/>
          <w:highlight w:val="darkCyan"/>
        </w:rPr>
        <w:object w:dxaOrig="499" w:dyaOrig="320" w14:anchorId="2B8D1205">
          <v:shape id="_x0000_i1044" type="#_x0000_t75" style="width:25.2pt;height:16.8pt" o:ole="">
            <v:imagedata r:id="rId48" o:title=""/>
          </v:shape>
          <o:OLEObject Type="Embed" ProgID="Equation.DSMT4" ShapeID="_x0000_i1044" DrawAspect="Content" ObjectID="_1757693378" r:id="rId49"/>
        </w:object>
      </w:r>
      <w:r w:rsidR="009E25D7" w:rsidRPr="00B521A1">
        <w:rPr>
          <w:highlight w:val="darkCyan"/>
        </w:rPr>
        <w:t xml:space="preserve"> or </w:t>
      </w:r>
      <w:r w:rsidR="009E25D7" w:rsidRPr="00B521A1">
        <w:rPr>
          <w:position w:val="-10"/>
          <w:highlight w:val="darkCyan"/>
        </w:rPr>
        <w:object w:dxaOrig="460" w:dyaOrig="320" w14:anchorId="5DF9132B">
          <v:shape id="_x0000_i1045" type="#_x0000_t75" style="width:22.8pt;height:16.8pt" o:ole="">
            <v:imagedata r:id="rId50" o:title=""/>
          </v:shape>
          <o:OLEObject Type="Embed" ProgID="Equation.DSMT4" ShapeID="_x0000_i1045" DrawAspect="Content" ObjectID="_1757693379" r:id="rId51"/>
        </w:object>
      </w:r>
    </w:p>
    <w:p w14:paraId="4B26335B" w14:textId="77777777" w:rsidR="00A40067" w:rsidRDefault="00A40067" w:rsidP="00A40067">
      <w:pPr>
        <w:ind w:left="360" w:hanging="360"/>
      </w:pPr>
    </w:p>
    <w:p w14:paraId="138D19C8" w14:textId="77777777" w:rsidR="007535CE" w:rsidRDefault="007535CE" w:rsidP="00A40067">
      <w:pPr>
        <w:ind w:left="360" w:hanging="360"/>
      </w:pPr>
    </w:p>
    <w:p w14:paraId="2722BA77" w14:textId="5823CFD4" w:rsidR="00A40067" w:rsidRDefault="00A40067" w:rsidP="00A40067">
      <w:pPr>
        <w:ind w:left="360" w:hanging="360"/>
      </w:pPr>
      <w:r>
        <w:t>____________</w:t>
      </w:r>
      <w:r w:rsidR="00AF3C84">
        <w:t>___</w:t>
      </w:r>
      <w:r w:rsidR="003570C0">
        <w:t>1 + 2 + 3 + 4… n = O(n)</w:t>
      </w:r>
      <w:r w:rsidR="00AF3C84">
        <w:t>________</w:t>
      </w:r>
      <w:r w:rsidR="007B121B" w:rsidRPr="00A40067">
        <w:rPr>
          <w:position w:val="-10"/>
        </w:rPr>
        <w:object w:dxaOrig="1780" w:dyaOrig="320" w14:anchorId="37615228">
          <v:shape id="_x0000_i1046" type="#_x0000_t75" style="width:130.2pt;height:24pt" o:ole="">
            <v:imagedata r:id="rId52" o:title=""/>
          </v:shape>
          <o:OLEObject Type="Embed" ProgID="Equation.DSMT4" ShapeID="_x0000_i1046" DrawAspect="Content" ObjectID="_1757693380" r:id="rId53"/>
        </w:object>
      </w:r>
    </w:p>
    <w:p w14:paraId="7A583288" w14:textId="77777777" w:rsidR="00A40067" w:rsidRDefault="00A40067" w:rsidP="00A40067">
      <w:pPr>
        <w:ind w:left="360" w:hanging="360"/>
      </w:pPr>
    </w:p>
    <w:p w14:paraId="24977A4D" w14:textId="39ED6469" w:rsidR="00A40067" w:rsidRDefault="00AF3C84" w:rsidP="00A40067">
      <w:pPr>
        <w:ind w:left="360" w:hanging="360"/>
      </w:pPr>
      <w:r>
        <w:t>________________</w:t>
      </w:r>
      <w:r w:rsidR="003570C0">
        <w:t>n^log5(5) = n = O(</w:t>
      </w:r>
      <w:proofErr w:type="spellStart"/>
      <w:r w:rsidR="003570C0">
        <w:t>nlg</w:t>
      </w:r>
      <w:proofErr w:type="spellEnd"/>
      <w:r w:rsidR="003570C0">
        <w:t>(n</w:t>
      </w:r>
      <w:proofErr w:type="gramStart"/>
      <w:r w:rsidR="003570C0">
        <w:t>))</w:t>
      </w:r>
      <w:r>
        <w:t>_</w:t>
      </w:r>
      <w:proofErr w:type="gramEnd"/>
      <w:r>
        <w:t>_____________</w:t>
      </w:r>
      <w:r w:rsidR="007B121B" w:rsidRPr="007535CE">
        <w:rPr>
          <w:position w:val="-30"/>
        </w:rPr>
        <w:object w:dxaOrig="2000" w:dyaOrig="720" w14:anchorId="2B9993D6">
          <v:shape id="_x0000_i1047" type="#_x0000_t75" style="width:150pt;height:54.6pt" o:ole="">
            <v:imagedata r:id="rId54" o:title=""/>
          </v:shape>
          <o:OLEObject Type="Embed" ProgID="Equation.DSMT4" ShapeID="_x0000_i1047" DrawAspect="Content" ObjectID="_1757693381" r:id="rId55"/>
        </w:object>
      </w:r>
    </w:p>
    <w:p w14:paraId="623BAF37" w14:textId="77777777" w:rsidR="00A40067" w:rsidRDefault="00A40067" w:rsidP="00A40067">
      <w:pPr>
        <w:ind w:left="360" w:hanging="360"/>
      </w:pPr>
    </w:p>
    <w:p w14:paraId="26BDC99E" w14:textId="04CEBB32" w:rsidR="007535CE" w:rsidRDefault="00AF3C84" w:rsidP="00A40067">
      <w:pPr>
        <w:ind w:left="360" w:hanging="360"/>
      </w:pPr>
      <w:r>
        <w:t>___________</w:t>
      </w:r>
      <w:r w:rsidR="003570C0">
        <w:t xml:space="preserve">n^(log4(16)) = n^2 </w:t>
      </w:r>
      <w:r>
        <w:t>____</w:t>
      </w:r>
      <w:r w:rsidR="007B121B" w:rsidRPr="007535CE">
        <w:rPr>
          <w:position w:val="-30"/>
        </w:rPr>
        <w:object w:dxaOrig="2180" w:dyaOrig="720" w14:anchorId="3DC94146">
          <v:shape id="_x0000_i1048" type="#_x0000_t75" style="width:163.2pt;height:54.6pt" o:ole="">
            <v:imagedata r:id="rId56" o:title=""/>
          </v:shape>
          <o:OLEObject Type="Embed" ProgID="Equation.DSMT4" ShapeID="_x0000_i1048" DrawAspect="Content" ObjectID="_1757693382" r:id="rId57"/>
        </w:object>
      </w:r>
    </w:p>
    <w:p w14:paraId="59EC76CF" w14:textId="77777777" w:rsidR="007535CE" w:rsidRDefault="007535CE" w:rsidP="00A40067">
      <w:pPr>
        <w:ind w:left="360" w:hanging="360"/>
      </w:pPr>
    </w:p>
    <w:p w14:paraId="5F96B6D1" w14:textId="77767113" w:rsidR="007535CE" w:rsidRDefault="00AF3C84" w:rsidP="007535CE">
      <w:pPr>
        <w:ind w:left="360" w:hanging="360"/>
      </w:pPr>
      <w:r>
        <w:t>__________</w:t>
      </w:r>
      <w:r w:rsidR="003570C0">
        <w:t>n^5(25) =</w:t>
      </w:r>
      <w:r w:rsidR="00954116">
        <w:t xml:space="preserve">&lt; </w:t>
      </w:r>
      <w:r w:rsidR="003570C0">
        <w:t>n^</w:t>
      </w:r>
      <w:r w:rsidR="00954116">
        <w:t>3</w:t>
      </w:r>
      <w:r w:rsidR="003570C0">
        <w:t xml:space="preserve"> </w:t>
      </w:r>
      <w:proofErr w:type="gramStart"/>
      <w:r w:rsidR="003570C0">
        <w:t>=  (</w:t>
      </w:r>
      <w:proofErr w:type="gramEnd"/>
      <w:r w:rsidR="003570C0">
        <w:t>n^</w:t>
      </w:r>
      <w:r w:rsidR="00954116">
        <w:t>3</w:t>
      </w:r>
      <w:r w:rsidR="003570C0">
        <w:t xml:space="preserve">) </w:t>
      </w:r>
      <w:r>
        <w:t>_____</w:t>
      </w:r>
      <w:r w:rsidR="007B121B" w:rsidRPr="007535CE">
        <w:rPr>
          <w:position w:val="-30"/>
        </w:rPr>
        <w:object w:dxaOrig="2200" w:dyaOrig="720" w14:anchorId="6CD9EDAC">
          <v:shape id="_x0000_i1049" type="#_x0000_t75" style="width:165pt;height:54.6pt" o:ole="">
            <v:imagedata r:id="rId58" o:title=""/>
          </v:shape>
          <o:OLEObject Type="Embed" ProgID="Equation.DSMT4" ShapeID="_x0000_i1049" DrawAspect="Content" ObjectID="_1757693383" r:id="rId59"/>
        </w:object>
      </w:r>
    </w:p>
    <w:p w14:paraId="33F0650A" w14:textId="77777777" w:rsidR="00AF3C84" w:rsidRDefault="00AF3C84" w:rsidP="00AF3C84">
      <w:pPr>
        <w:ind w:left="360" w:hanging="360"/>
      </w:pPr>
    </w:p>
    <w:p w14:paraId="286106CD" w14:textId="1E8F21FB" w:rsidR="00AF3C84" w:rsidRDefault="00AF3C84" w:rsidP="00AF3C84">
      <w:pPr>
        <w:ind w:left="360" w:hanging="360"/>
      </w:pPr>
      <w:r>
        <w:t>________</w:t>
      </w:r>
      <w:r w:rsidR="003570C0">
        <w:t>2^n + 2^n-1 + 2^n-2 + 2^n-3 … = 2^n</w:t>
      </w:r>
      <w:r>
        <w:t>_____________</w:t>
      </w:r>
      <w:r w:rsidR="007B121B" w:rsidRPr="007535CE">
        <w:rPr>
          <w:position w:val="-14"/>
        </w:rPr>
        <w:object w:dxaOrig="1939" w:dyaOrig="400" w14:anchorId="7F7FD81E">
          <v:shape id="_x0000_i1050" type="#_x0000_t75" style="width:145.2pt;height:30pt" o:ole="">
            <v:imagedata r:id="rId60" o:title=""/>
          </v:shape>
          <o:OLEObject Type="Embed" ProgID="Equation.DSMT4" ShapeID="_x0000_i1050" DrawAspect="Content" ObjectID="_1757693384" r:id="rId61"/>
        </w:object>
      </w:r>
    </w:p>
    <w:p w14:paraId="2D4EBBF8" w14:textId="77777777" w:rsidR="00AF3C84" w:rsidRDefault="00AF3C84" w:rsidP="00AF3C84">
      <w:pPr>
        <w:ind w:left="360" w:hanging="360"/>
      </w:pPr>
    </w:p>
    <w:p w14:paraId="408DD63C" w14:textId="29AF5A55" w:rsidR="00AF3C84" w:rsidRDefault="00AF3C84" w:rsidP="00AF3C84">
      <w:pPr>
        <w:ind w:left="360" w:hanging="360"/>
      </w:pPr>
      <w:r>
        <w:t>__________________</w:t>
      </w:r>
      <w:r w:rsidR="003570C0">
        <w:t>O(n)</w:t>
      </w:r>
      <w:r>
        <w:t>__________________</w:t>
      </w:r>
      <w:r w:rsidR="007B121B" w:rsidRPr="007535CE">
        <w:rPr>
          <w:position w:val="-14"/>
        </w:rPr>
        <w:object w:dxaOrig="1960" w:dyaOrig="400" w14:anchorId="6692E1D2">
          <v:shape id="_x0000_i1051" type="#_x0000_t75" style="width:146.4pt;height:30pt" o:ole="">
            <v:imagedata r:id="rId62" o:title=""/>
          </v:shape>
          <o:OLEObject Type="Embed" ProgID="Equation.DSMT4" ShapeID="_x0000_i1051" DrawAspect="Content" ObjectID="_1757693385" r:id="rId63"/>
        </w:object>
      </w:r>
      <w:r w:rsidR="007B121B">
        <w:t xml:space="preserve">, </w:t>
      </w:r>
      <w:r w:rsidR="007B121B" w:rsidRPr="007B121B">
        <w:rPr>
          <w:position w:val="-6"/>
        </w:rPr>
        <w:object w:dxaOrig="520" w:dyaOrig="279" w14:anchorId="2BEE16EC">
          <v:shape id="_x0000_i1052" type="#_x0000_t75" style="width:37.8pt;height:20.4pt" o:ole="">
            <v:imagedata r:id="rId64" o:title=""/>
          </v:shape>
          <o:OLEObject Type="Embed" ProgID="Equation.DSMT4" ShapeID="_x0000_i1052" DrawAspect="Content" ObjectID="_1757693386" r:id="rId65"/>
        </w:object>
      </w:r>
      <w:r w:rsidR="007B121B">
        <w:t xml:space="preserve"> </w:t>
      </w:r>
    </w:p>
    <w:p w14:paraId="1C609E08" w14:textId="77777777" w:rsidR="00AF3C84" w:rsidRDefault="00AF3C84" w:rsidP="00AF3C84">
      <w:pPr>
        <w:ind w:left="360" w:hanging="360"/>
      </w:pPr>
    </w:p>
    <w:p w14:paraId="419B5167" w14:textId="77777777" w:rsidR="00AF3C84" w:rsidRDefault="00AF3C84" w:rsidP="00AF3C84">
      <w:pPr>
        <w:ind w:left="360" w:hanging="360"/>
      </w:pPr>
      <w:r>
        <w:t>_______________________________________</w:t>
      </w:r>
      <w:r w:rsidR="007B121B" w:rsidRPr="00AF3C84">
        <w:rPr>
          <w:position w:val="-30"/>
        </w:rPr>
        <w:object w:dxaOrig="2020" w:dyaOrig="720" w14:anchorId="67F22935">
          <v:shape id="_x0000_i1053" type="#_x0000_t75" style="width:151.2pt;height:53.4pt" o:ole="">
            <v:imagedata r:id="rId66" o:title=""/>
          </v:shape>
          <o:OLEObject Type="Embed" ProgID="Equation.DSMT4" ShapeID="_x0000_i1053" DrawAspect="Content" ObjectID="_1757693387" r:id="rId67"/>
        </w:object>
      </w:r>
    </w:p>
    <w:p w14:paraId="7E8EB49B" w14:textId="232D1777" w:rsidR="00AF3C84" w:rsidRDefault="00AF3C84" w:rsidP="00AF3C84">
      <w:pPr>
        <w:ind w:left="360" w:hanging="360"/>
      </w:pPr>
      <w:r>
        <w:t>____________________</w:t>
      </w:r>
      <w:r w:rsidR="00954116">
        <w:t xml:space="preserve">n^1 &gt;c </w:t>
      </w:r>
      <w:r>
        <w:t>___________________</w:t>
      </w:r>
      <w:r w:rsidR="007B121B" w:rsidRPr="00AF3C84">
        <w:rPr>
          <w:position w:val="-30"/>
        </w:rPr>
        <w:object w:dxaOrig="2000" w:dyaOrig="720" w14:anchorId="5023CF6A">
          <v:shape id="_x0000_i1054" type="#_x0000_t75" style="width:150pt;height:53.4pt" o:ole="">
            <v:imagedata r:id="rId68" o:title=""/>
          </v:shape>
          <o:OLEObject Type="Embed" ProgID="Equation.DSMT4" ShapeID="_x0000_i1054" DrawAspect="Content" ObjectID="_1757693388" r:id="rId69"/>
        </w:object>
      </w:r>
      <w:r w:rsidR="007B121B">
        <w:t>,</w:t>
      </w:r>
      <w:r w:rsidR="007B121B" w:rsidRPr="007B121B">
        <w:rPr>
          <w:position w:val="-6"/>
        </w:rPr>
        <w:object w:dxaOrig="540" w:dyaOrig="279" w14:anchorId="08D8E456">
          <v:shape id="_x0000_i1055" type="#_x0000_t75" style="width:38.4pt;height:20.4pt" o:ole="">
            <v:imagedata r:id="rId70" o:title=""/>
          </v:shape>
          <o:OLEObject Type="Embed" ProgID="Equation.DSMT4" ShapeID="_x0000_i1055" DrawAspect="Content" ObjectID="_1757693389" r:id="rId71"/>
        </w:object>
      </w:r>
      <w:r w:rsidR="007B121B">
        <w:t xml:space="preserve"> </w:t>
      </w:r>
    </w:p>
    <w:p w14:paraId="43B3967E" w14:textId="77777777" w:rsidR="00AF3C84" w:rsidRDefault="00AF3C84" w:rsidP="00AF3C84">
      <w:pPr>
        <w:ind w:left="360" w:hanging="360"/>
      </w:pPr>
    </w:p>
    <w:p w14:paraId="5BA14719" w14:textId="37E982A6" w:rsidR="00AF3C84" w:rsidRDefault="00AF3C84" w:rsidP="00AF3C84">
      <w:pPr>
        <w:ind w:left="360" w:hanging="360"/>
      </w:pPr>
      <w:r>
        <w:t>_________________________</w:t>
      </w:r>
      <w:r w:rsidR="00954116">
        <w:t>n^log2(2) &lt;2^n = O(2^</w:t>
      </w:r>
      <w:proofErr w:type="gramStart"/>
      <w:r w:rsidR="00954116">
        <w:t>n)</w:t>
      </w:r>
      <w:r>
        <w:t>_</w:t>
      </w:r>
      <w:proofErr w:type="gramEnd"/>
      <w:r>
        <w:t>_</w:t>
      </w:r>
      <w:r w:rsidR="007B121B" w:rsidRPr="00531897">
        <w:rPr>
          <w:position w:val="-30"/>
        </w:rPr>
        <w:object w:dxaOrig="2079" w:dyaOrig="720" w14:anchorId="03BC6E05">
          <v:shape id="_x0000_i1056" type="#_x0000_t75" style="width:155.4pt;height:53.4pt" o:ole="">
            <v:imagedata r:id="rId72" o:title=""/>
          </v:shape>
          <o:OLEObject Type="Embed" ProgID="Equation.DSMT4" ShapeID="_x0000_i1056" DrawAspect="Content" ObjectID="_1757693390" r:id="rId73"/>
        </w:object>
      </w:r>
    </w:p>
    <w:p w14:paraId="5531766D" w14:textId="77777777" w:rsidR="00AF3C84" w:rsidRDefault="00AF3C84" w:rsidP="00AF3C84">
      <w:pPr>
        <w:ind w:left="360" w:hanging="360"/>
      </w:pPr>
    </w:p>
    <w:p w14:paraId="65992676" w14:textId="2C01B0C7" w:rsidR="00AF3C84" w:rsidRDefault="00AF3C84" w:rsidP="00AF3C84">
      <w:pPr>
        <w:ind w:left="360" w:hanging="360"/>
      </w:pPr>
      <w:r>
        <w:t>________________</w:t>
      </w:r>
      <w:r w:rsidR="00954116">
        <w:t>n^log2(4) = n^2&gt;lg(n) = O(n^</w:t>
      </w:r>
      <w:proofErr w:type="gramStart"/>
      <w:r w:rsidR="00954116">
        <w:t>2)</w:t>
      </w:r>
      <w:r>
        <w:t>_</w:t>
      </w:r>
      <w:proofErr w:type="gramEnd"/>
      <w:r>
        <w:t>____</w:t>
      </w:r>
      <w:r w:rsidR="007B121B" w:rsidRPr="00531897">
        <w:rPr>
          <w:position w:val="-28"/>
        </w:rPr>
        <w:object w:dxaOrig="2020" w:dyaOrig="680" w14:anchorId="6ED560D3">
          <v:shape id="_x0000_i1057" type="#_x0000_t75" style="width:151.2pt;height:51pt" o:ole="">
            <v:imagedata r:id="rId74" o:title=""/>
          </v:shape>
          <o:OLEObject Type="Embed" ProgID="Equation.DSMT4" ShapeID="_x0000_i1057" DrawAspect="Content" ObjectID="_1757693391" r:id="rId75"/>
        </w:object>
      </w:r>
    </w:p>
    <w:p w14:paraId="3F65682A" w14:textId="77777777" w:rsidR="00AF3C84" w:rsidRDefault="00AF3C84" w:rsidP="00AF3C84">
      <w:pPr>
        <w:ind w:left="360" w:hanging="360"/>
      </w:pPr>
    </w:p>
    <w:p w14:paraId="3059F14B" w14:textId="77777777" w:rsidR="007535CE" w:rsidRDefault="007535CE" w:rsidP="00A40067">
      <w:pPr>
        <w:ind w:left="360" w:hanging="360"/>
      </w:pPr>
      <w:r>
        <w:t>3.</w:t>
      </w:r>
      <w:r>
        <w:tab/>
      </w:r>
      <w:r w:rsidRPr="00B521A1">
        <w:rPr>
          <w:highlight w:val="darkCyan"/>
        </w:rPr>
        <w:t xml:space="preserve">Prove that the function </w:t>
      </w:r>
      <w:r w:rsidR="007B121B" w:rsidRPr="00B521A1">
        <w:rPr>
          <w:position w:val="-10"/>
          <w:highlight w:val="darkCyan"/>
        </w:rPr>
        <w:object w:dxaOrig="999" w:dyaOrig="360" w14:anchorId="0AF06289">
          <v:shape id="_x0000_i1058" type="#_x0000_t75" style="width:68.4pt;height:25.2pt" o:ole="">
            <v:imagedata r:id="rId76" o:title=""/>
          </v:shape>
          <o:OLEObject Type="Embed" ProgID="Equation.DSMT4" ShapeID="_x0000_i1058" DrawAspect="Content" ObjectID="_1757693392" r:id="rId77"/>
        </w:object>
      </w:r>
      <w:r w:rsidRPr="00B521A1">
        <w:rPr>
          <w:highlight w:val="darkCyan"/>
        </w:rPr>
        <w:t xml:space="preserve"> grows </w:t>
      </w:r>
      <w:r w:rsidR="0026601B" w:rsidRPr="00B521A1">
        <w:rPr>
          <w:highlight w:val="darkCyan"/>
        </w:rPr>
        <w:t>faster</w:t>
      </w:r>
      <w:r w:rsidRPr="00B521A1">
        <w:rPr>
          <w:highlight w:val="darkCyan"/>
        </w:rPr>
        <w:t xml:space="preserve"> than </w:t>
      </w:r>
      <w:r w:rsidR="0026601B" w:rsidRPr="00B521A1">
        <w:rPr>
          <w:position w:val="-10"/>
          <w:highlight w:val="darkCyan"/>
        </w:rPr>
        <w:object w:dxaOrig="1100" w:dyaOrig="320" w14:anchorId="4300DA31">
          <v:shape id="_x0000_i1059" type="#_x0000_t75" style="width:78pt;height:22.8pt" o:ole="">
            <v:imagedata r:id="rId78" o:title=""/>
          </v:shape>
          <o:OLEObject Type="Embed" ProgID="Equation.DSMT4" ShapeID="_x0000_i1059" DrawAspect="Content" ObjectID="_1757693393" r:id="rId79"/>
        </w:object>
      </w:r>
      <w:r w:rsidRPr="00B521A1">
        <w:rPr>
          <w:highlight w:val="darkCyan"/>
        </w:rPr>
        <w:t xml:space="preserve"> where </w:t>
      </w:r>
      <w:r w:rsidR="004532C2" w:rsidRPr="00B521A1">
        <w:rPr>
          <w:position w:val="-6"/>
          <w:highlight w:val="darkCyan"/>
        </w:rPr>
        <w:object w:dxaOrig="600" w:dyaOrig="279" w14:anchorId="12BF5B07">
          <v:shape id="_x0000_i1060" type="#_x0000_t75" style="width:35.4pt;height:16.8pt" o:ole="">
            <v:imagedata r:id="rId80" o:title=""/>
          </v:shape>
          <o:OLEObject Type="Embed" ProgID="Equation.DSMT4" ShapeID="_x0000_i1060" DrawAspect="Content" ObjectID="_1757693394" r:id="rId81"/>
        </w:object>
      </w:r>
      <w:r w:rsidR="00DB3671" w:rsidRPr="00B521A1">
        <w:rPr>
          <w:highlight w:val="darkCyan"/>
        </w:rPr>
        <w:t xml:space="preserve">, </w:t>
      </w:r>
      <w:r w:rsidR="00DB7DDF" w:rsidRPr="00B521A1">
        <w:rPr>
          <w:position w:val="-6"/>
          <w:highlight w:val="darkCyan"/>
        </w:rPr>
        <w:object w:dxaOrig="720" w:dyaOrig="320" w14:anchorId="5213CB1F">
          <v:shape id="_x0000_i1061" type="#_x0000_t75" style="width:42.6pt;height:19.2pt" o:ole="">
            <v:imagedata r:id="rId82" o:title=""/>
          </v:shape>
          <o:OLEObject Type="Embed" ProgID="Equation.DSMT4" ShapeID="_x0000_i1061" DrawAspect="Content" ObjectID="_1757693395" r:id="rId83"/>
        </w:object>
      </w:r>
      <w:r w:rsidR="00DB7DDF" w:rsidRPr="00B521A1">
        <w:rPr>
          <w:highlight w:val="darkCyan"/>
        </w:rPr>
        <w:t>.</w:t>
      </w:r>
    </w:p>
    <w:p w14:paraId="479D5D72" w14:textId="77777777" w:rsidR="00866766" w:rsidRDefault="00866766" w:rsidP="00A40067">
      <w:pPr>
        <w:ind w:left="360" w:hanging="360"/>
      </w:pPr>
    </w:p>
    <w:p w14:paraId="345F07FD" w14:textId="6F663C05" w:rsidR="00866766" w:rsidRDefault="00293974" w:rsidP="00A40067">
      <w:pPr>
        <w:ind w:left="360" w:hanging="360"/>
      </w:pPr>
      <w:r>
        <w:t xml:space="preserve">N = </w:t>
      </w:r>
      <w:proofErr w:type="gramStart"/>
      <w:r>
        <w:t>2 ,</w:t>
      </w:r>
      <w:proofErr w:type="gramEnd"/>
      <w:r>
        <w:t xml:space="preserve"> c = 1</w:t>
      </w:r>
    </w:p>
    <w:p w14:paraId="2E8DB408" w14:textId="77777777" w:rsidR="00293974" w:rsidRDefault="00293974" w:rsidP="00A40067">
      <w:pPr>
        <w:ind w:left="360" w:hanging="360"/>
      </w:pPr>
    </w:p>
    <w:p w14:paraId="798E9F72" w14:textId="77777777" w:rsidR="00293974" w:rsidRDefault="00293974" w:rsidP="00A40067">
      <w:pPr>
        <w:ind w:left="360" w:hanging="360"/>
      </w:pPr>
    </w:p>
    <w:p w14:paraId="4AE407D4" w14:textId="09DC8BF1" w:rsidR="00293974" w:rsidRDefault="00293974" w:rsidP="00A40067">
      <w:pPr>
        <w:ind w:left="360" w:hanging="360"/>
      </w:pPr>
      <w:r>
        <w:t>A = 1</w:t>
      </w:r>
    </w:p>
    <w:p w14:paraId="7F223F06" w14:textId="1042FBE9" w:rsidR="00293974" w:rsidRDefault="00293974" w:rsidP="00A40067">
      <w:pPr>
        <w:ind w:left="360" w:hanging="360"/>
      </w:pPr>
      <w:r>
        <w:t>A = 2</w:t>
      </w:r>
    </w:p>
    <w:p w14:paraId="09591434" w14:textId="77777777" w:rsidR="00293974" w:rsidRDefault="00293974" w:rsidP="00A40067">
      <w:pPr>
        <w:ind w:left="360" w:hanging="360"/>
      </w:pPr>
    </w:p>
    <w:p w14:paraId="0608FE64" w14:textId="77777777" w:rsidR="00293974" w:rsidRDefault="00293974" w:rsidP="00A40067">
      <w:pPr>
        <w:ind w:left="360" w:hanging="360"/>
      </w:pPr>
    </w:p>
    <w:p w14:paraId="703A4EFE" w14:textId="1F547560" w:rsidR="00293974" w:rsidRDefault="00293974" w:rsidP="00A40067">
      <w:pPr>
        <w:ind w:left="360" w:hanging="360"/>
      </w:pPr>
      <w:r>
        <w:t xml:space="preserve">N^2 &gt; </w:t>
      </w:r>
      <w:proofErr w:type="gramStart"/>
      <w:r>
        <w:t>ln(</w:t>
      </w:r>
      <w:proofErr w:type="gramEnd"/>
      <w:r>
        <w:t>2)</w:t>
      </w:r>
    </w:p>
    <w:p w14:paraId="3C109963" w14:textId="77777777" w:rsidR="00293974" w:rsidRDefault="00293974" w:rsidP="00A40067">
      <w:pPr>
        <w:ind w:left="360" w:hanging="360"/>
      </w:pPr>
    </w:p>
    <w:p w14:paraId="21F7BB96" w14:textId="600FA018" w:rsidR="00293974" w:rsidRDefault="00293974" w:rsidP="00A40067">
      <w:pPr>
        <w:ind w:left="360" w:hanging="360"/>
      </w:pPr>
      <w:r>
        <w:t xml:space="preserve">N^3 &gt; </w:t>
      </w:r>
      <w:proofErr w:type="gramStart"/>
      <w:r>
        <w:t>ln(</w:t>
      </w:r>
      <w:proofErr w:type="gramEnd"/>
      <w:r>
        <w:t>2) -&gt; proven</w:t>
      </w:r>
    </w:p>
    <w:p w14:paraId="51A8EB4B" w14:textId="77777777" w:rsidR="00293974" w:rsidRDefault="00293974" w:rsidP="00A40067">
      <w:pPr>
        <w:ind w:left="360" w:hanging="360"/>
      </w:pPr>
    </w:p>
    <w:p w14:paraId="66735767" w14:textId="51ADC7D3" w:rsidR="00866766" w:rsidRDefault="00866766" w:rsidP="00866766">
      <w:pPr>
        <w:ind w:left="360" w:hanging="360"/>
      </w:pPr>
      <w:r>
        <w:t xml:space="preserve">Lim n-&gt;infinity </w:t>
      </w:r>
      <w:proofErr w:type="gramStart"/>
      <w:r>
        <w:t xml:space="preserve">( </w:t>
      </w:r>
      <w:proofErr w:type="spellStart"/>
      <w:r>
        <w:t>n</w:t>
      </w:r>
      <w:proofErr w:type="gramEnd"/>
      <w:r>
        <w:t>^a</w:t>
      </w:r>
      <w:proofErr w:type="spellEnd"/>
      <w:r>
        <w:t xml:space="preserve"> / ln(n))</w:t>
      </w:r>
    </w:p>
    <w:p w14:paraId="7B7BFE8B" w14:textId="77777777" w:rsidR="00866766" w:rsidRDefault="00866766" w:rsidP="00866766">
      <w:pPr>
        <w:ind w:left="360" w:hanging="360"/>
      </w:pPr>
    </w:p>
    <w:p w14:paraId="3D3B8646" w14:textId="5518E9B7" w:rsidR="00866766" w:rsidRDefault="00866766" w:rsidP="00866766">
      <w:pPr>
        <w:ind w:firstLine="0"/>
      </w:pPr>
      <w:r>
        <w:t xml:space="preserve">Lim ((a-1) * </w:t>
      </w:r>
      <w:proofErr w:type="spellStart"/>
      <w:r>
        <w:t>n^a</w:t>
      </w:r>
      <w:proofErr w:type="spellEnd"/>
      <w:r>
        <w:t xml:space="preserve"> * </w:t>
      </w:r>
      <w:proofErr w:type="gramStart"/>
      <w:r>
        <w:t>n )</w:t>
      </w:r>
      <w:proofErr w:type="gramEnd"/>
      <w:r>
        <w:t xml:space="preserve"> = infinity. </w:t>
      </w:r>
      <w:proofErr w:type="gramStart"/>
      <w:r>
        <w:t xml:space="preserve">Therefore  </w:t>
      </w:r>
      <w:proofErr w:type="spellStart"/>
      <w:r>
        <w:t>n</w:t>
      </w:r>
      <w:proofErr w:type="gramEnd"/>
      <w:r>
        <w:t>^a</w:t>
      </w:r>
      <w:proofErr w:type="spellEnd"/>
      <w:r>
        <w:t xml:space="preserve"> is faster than ln(n)</w:t>
      </w:r>
    </w:p>
    <w:p w14:paraId="7D5F49B8" w14:textId="77777777" w:rsidR="00866766" w:rsidRDefault="00866766" w:rsidP="00866766">
      <w:pPr>
        <w:ind w:firstLine="0"/>
      </w:pPr>
    </w:p>
    <w:p w14:paraId="3C64EC5A" w14:textId="77777777" w:rsidR="00866766" w:rsidRDefault="00866766" w:rsidP="00866766">
      <w:pPr>
        <w:ind w:firstLine="0"/>
      </w:pPr>
    </w:p>
    <w:p w14:paraId="058AA284" w14:textId="77777777" w:rsidR="007535CE" w:rsidRDefault="007535CE" w:rsidP="00A40067">
      <w:pPr>
        <w:ind w:left="360" w:hanging="360"/>
      </w:pPr>
    </w:p>
    <w:p w14:paraId="32895462" w14:textId="77777777" w:rsidR="007535CE" w:rsidRDefault="007535CE" w:rsidP="00A40067">
      <w:pPr>
        <w:ind w:left="360" w:hanging="360"/>
      </w:pPr>
    </w:p>
    <w:p w14:paraId="5976F071" w14:textId="77777777" w:rsidR="007535CE" w:rsidRDefault="007535CE" w:rsidP="00A40067">
      <w:pPr>
        <w:ind w:left="360" w:hanging="360"/>
      </w:pPr>
    </w:p>
    <w:p w14:paraId="42F30BC6" w14:textId="77777777" w:rsidR="007535CE" w:rsidRDefault="007535CE" w:rsidP="00A40067">
      <w:pPr>
        <w:ind w:left="360" w:hanging="360"/>
      </w:pPr>
    </w:p>
    <w:p w14:paraId="011773EA" w14:textId="77777777" w:rsidR="007535CE" w:rsidRDefault="007535CE" w:rsidP="00A40067">
      <w:pPr>
        <w:ind w:left="360" w:hanging="360"/>
      </w:pPr>
    </w:p>
    <w:p w14:paraId="7BC68855" w14:textId="77777777" w:rsidR="007535CE" w:rsidRDefault="007535CE" w:rsidP="00A40067">
      <w:pPr>
        <w:ind w:left="360" w:hanging="360"/>
      </w:pPr>
    </w:p>
    <w:p w14:paraId="0A692B28" w14:textId="77777777" w:rsidR="007535CE" w:rsidRDefault="007535CE" w:rsidP="00A40067">
      <w:pPr>
        <w:ind w:left="360" w:hanging="360"/>
      </w:pPr>
    </w:p>
    <w:p w14:paraId="7FA9495C" w14:textId="77777777" w:rsidR="007535CE" w:rsidRDefault="007535CE" w:rsidP="00A40067">
      <w:pPr>
        <w:ind w:left="360" w:hanging="360"/>
      </w:pPr>
    </w:p>
    <w:p w14:paraId="1C705898" w14:textId="77777777" w:rsidR="007535CE" w:rsidRDefault="007535CE" w:rsidP="00A40067">
      <w:pPr>
        <w:ind w:left="360" w:hanging="360"/>
      </w:pPr>
    </w:p>
    <w:p w14:paraId="1D037099" w14:textId="77777777" w:rsidR="007535CE" w:rsidRDefault="007535CE" w:rsidP="00A40067">
      <w:pPr>
        <w:ind w:left="360" w:hanging="360"/>
      </w:pPr>
    </w:p>
    <w:p w14:paraId="28036BF5" w14:textId="77777777" w:rsidR="007535CE" w:rsidRDefault="007535CE" w:rsidP="00A40067">
      <w:pPr>
        <w:ind w:left="360" w:hanging="360"/>
      </w:pPr>
    </w:p>
    <w:p w14:paraId="26516FB2" w14:textId="77777777" w:rsidR="007535CE" w:rsidRDefault="007535CE" w:rsidP="00A40067">
      <w:pPr>
        <w:ind w:left="360" w:hanging="360"/>
      </w:pPr>
    </w:p>
    <w:p w14:paraId="1D36C367" w14:textId="77777777" w:rsidR="007535CE" w:rsidRDefault="007535CE" w:rsidP="00A40067">
      <w:pPr>
        <w:ind w:left="360" w:hanging="360"/>
      </w:pPr>
    </w:p>
    <w:p w14:paraId="58F301AF" w14:textId="77777777" w:rsidR="007535CE" w:rsidRDefault="007535CE" w:rsidP="00A40067">
      <w:pPr>
        <w:ind w:left="360" w:hanging="360"/>
      </w:pPr>
    </w:p>
    <w:p w14:paraId="7D948A69" w14:textId="77777777" w:rsidR="007535CE" w:rsidRDefault="007535CE" w:rsidP="00A40067">
      <w:pPr>
        <w:ind w:left="360" w:hanging="360"/>
      </w:pPr>
    </w:p>
    <w:p w14:paraId="468ED74E" w14:textId="77777777" w:rsidR="007535CE" w:rsidRDefault="007535CE" w:rsidP="00A40067">
      <w:pPr>
        <w:ind w:left="360" w:hanging="360"/>
      </w:pPr>
    </w:p>
    <w:p w14:paraId="70E69A3C" w14:textId="77777777" w:rsidR="007535CE" w:rsidRDefault="007535CE" w:rsidP="00A40067">
      <w:pPr>
        <w:ind w:left="360" w:hanging="360"/>
      </w:pPr>
    </w:p>
    <w:p w14:paraId="59B7D3E6" w14:textId="77777777" w:rsidR="007535CE" w:rsidRDefault="007535CE" w:rsidP="00A40067">
      <w:pPr>
        <w:ind w:left="360" w:hanging="360"/>
      </w:pPr>
    </w:p>
    <w:p w14:paraId="7C49122A" w14:textId="77777777" w:rsidR="007535CE" w:rsidRDefault="007535CE" w:rsidP="00A40067">
      <w:pPr>
        <w:ind w:left="360" w:hanging="360"/>
      </w:pPr>
    </w:p>
    <w:p w14:paraId="1A4ADFE1" w14:textId="77777777" w:rsidR="007535CE" w:rsidRDefault="007535CE" w:rsidP="00A40067">
      <w:pPr>
        <w:ind w:left="360" w:hanging="360"/>
      </w:pPr>
    </w:p>
    <w:p w14:paraId="457B6FB6" w14:textId="77777777" w:rsidR="007535CE" w:rsidRDefault="007535CE" w:rsidP="00A40067">
      <w:pPr>
        <w:ind w:left="360" w:hanging="360"/>
      </w:pPr>
    </w:p>
    <w:p w14:paraId="2B798311" w14:textId="77777777" w:rsidR="007535CE" w:rsidRDefault="007535CE">
      <w:pPr>
        <w:spacing w:after="200" w:line="276" w:lineRule="auto"/>
        <w:ind w:firstLine="0"/>
      </w:pPr>
      <w:r>
        <w:br w:type="page"/>
      </w:r>
    </w:p>
    <w:p w14:paraId="6FA5F6DE" w14:textId="77777777" w:rsidR="007535CE" w:rsidRDefault="008B2320" w:rsidP="00A40067">
      <w:pPr>
        <w:ind w:left="360" w:hanging="360"/>
      </w:pPr>
      <w:r>
        <w:lastRenderedPageBreak/>
        <w:t>4</w:t>
      </w:r>
      <w:r w:rsidR="007535CE">
        <w:t>.</w:t>
      </w:r>
      <w:r w:rsidR="007535CE">
        <w:tab/>
      </w:r>
      <w:r w:rsidR="007E09C8" w:rsidRPr="00B521A1">
        <w:rPr>
          <w:highlight w:val="darkCyan"/>
        </w:rPr>
        <w:t xml:space="preserve">Prove that the function </w:t>
      </w:r>
      <w:r w:rsidR="00DB7DDF" w:rsidRPr="00B521A1">
        <w:rPr>
          <w:position w:val="-4"/>
          <w:highlight w:val="darkCyan"/>
        </w:rPr>
        <w:object w:dxaOrig="380" w:dyaOrig="420" w14:anchorId="5C644B36">
          <v:shape id="_x0000_i1062" type="#_x0000_t75" style="width:19.2pt;height:20.4pt" o:ole="">
            <v:imagedata r:id="rId84" o:title=""/>
          </v:shape>
          <o:OLEObject Type="Embed" ProgID="Equation.DSMT4" ShapeID="_x0000_i1062" DrawAspect="Content" ObjectID="_1757693396" r:id="rId85"/>
        </w:object>
      </w:r>
      <w:r w:rsidR="007E09C8" w:rsidRPr="00B521A1">
        <w:rPr>
          <w:highlight w:val="darkCyan"/>
        </w:rPr>
        <w:t xml:space="preserve"> grows </w:t>
      </w:r>
      <w:r w:rsidR="0026601B" w:rsidRPr="00B521A1">
        <w:rPr>
          <w:highlight w:val="darkCyan"/>
        </w:rPr>
        <w:t>slower</w:t>
      </w:r>
      <w:r w:rsidR="007E09C8" w:rsidRPr="00B521A1">
        <w:rPr>
          <w:highlight w:val="darkCyan"/>
        </w:rPr>
        <w:t xml:space="preserve"> than </w:t>
      </w:r>
      <w:r w:rsidR="0026601B" w:rsidRPr="00B521A1">
        <w:rPr>
          <w:position w:val="-6"/>
          <w:highlight w:val="darkCyan"/>
        </w:rPr>
        <w:object w:dxaOrig="340" w:dyaOrig="440" w14:anchorId="0EA6467D">
          <v:shape id="_x0000_i1063" type="#_x0000_t75" style="width:16.8pt;height:22.2pt" o:ole="">
            <v:imagedata r:id="rId86" o:title=""/>
          </v:shape>
          <o:OLEObject Type="Embed" ProgID="Equation.DSMT4" ShapeID="_x0000_i1063" DrawAspect="Content" ObjectID="_1757693397" r:id="rId87"/>
        </w:object>
      </w:r>
      <w:r w:rsidRPr="00B521A1">
        <w:rPr>
          <w:highlight w:val="darkCyan"/>
        </w:rPr>
        <w:t>.</w:t>
      </w:r>
    </w:p>
    <w:p w14:paraId="4CFC9EBB" w14:textId="77777777" w:rsidR="007535CE" w:rsidRDefault="007535CE" w:rsidP="00A40067">
      <w:pPr>
        <w:ind w:left="360" w:hanging="360"/>
      </w:pPr>
    </w:p>
    <w:p w14:paraId="6BCCB361" w14:textId="07897B37" w:rsidR="007535CE" w:rsidRDefault="004E5E42" w:rsidP="00A40067">
      <w:pPr>
        <w:ind w:left="360" w:hanging="360"/>
      </w:pPr>
      <w:r>
        <w:t>Let n0 = 2, c= 1</w:t>
      </w:r>
    </w:p>
    <w:p w14:paraId="3B40D132" w14:textId="23D9E7FA" w:rsidR="004E5E42" w:rsidRDefault="004E5E42" w:rsidP="00A40067">
      <w:pPr>
        <w:ind w:left="360" w:hanging="360"/>
      </w:pPr>
    </w:p>
    <w:p w14:paraId="500335B1" w14:textId="45DCFE95" w:rsidR="004E5E42" w:rsidRDefault="004E5E42" w:rsidP="00A40067">
      <w:pPr>
        <w:ind w:left="360" w:hanging="360"/>
      </w:pPr>
      <w:r>
        <w:t>2^2 = 4</w:t>
      </w:r>
    </w:p>
    <w:p w14:paraId="34F59427" w14:textId="162C447E" w:rsidR="004E5E42" w:rsidRDefault="004E5E42" w:rsidP="00A40067">
      <w:pPr>
        <w:ind w:left="360" w:hanging="360"/>
      </w:pPr>
      <w:r>
        <w:t>3^2 = 9</w:t>
      </w:r>
    </w:p>
    <w:p w14:paraId="799FE28A" w14:textId="77777777" w:rsidR="004E5E42" w:rsidRDefault="004E5E42" w:rsidP="00A40067">
      <w:pPr>
        <w:ind w:left="360" w:hanging="360"/>
      </w:pPr>
    </w:p>
    <w:p w14:paraId="19E03BC5" w14:textId="08857577" w:rsidR="004E5E42" w:rsidRDefault="004E5E42" w:rsidP="00A40067">
      <w:pPr>
        <w:ind w:left="360" w:hanging="360"/>
      </w:pPr>
      <w:r>
        <w:t>2^n &lt; 3^</w:t>
      </w:r>
      <w:proofErr w:type="gramStart"/>
      <w:r>
        <w:t>n  whenever</w:t>
      </w:r>
      <w:proofErr w:type="gramEnd"/>
      <w:r>
        <w:t xml:space="preserve"> n &gt;n0 therefore 2^n E O(3^N)</w:t>
      </w:r>
    </w:p>
    <w:p w14:paraId="270A70F9" w14:textId="77777777" w:rsidR="007535CE" w:rsidRDefault="007535CE" w:rsidP="00A40067">
      <w:pPr>
        <w:ind w:left="360" w:hanging="360"/>
      </w:pPr>
    </w:p>
    <w:p w14:paraId="569CC71D" w14:textId="77777777" w:rsidR="007535CE" w:rsidRDefault="007535CE" w:rsidP="00A40067">
      <w:pPr>
        <w:ind w:left="360" w:hanging="360"/>
      </w:pPr>
    </w:p>
    <w:p w14:paraId="1E7E9D55" w14:textId="77777777" w:rsidR="007535CE" w:rsidRDefault="007535CE" w:rsidP="004E5E42">
      <w:pPr>
        <w:ind w:firstLine="0"/>
      </w:pPr>
    </w:p>
    <w:p w14:paraId="7A66790D" w14:textId="77777777" w:rsidR="007535CE" w:rsidRDefault="007535CE" w:rsidP="00A40067">
      <w:pPr>
        <w:ind w:left="360" w:hanging="360"/>
      </w:pPr>
    </w:p>
    <w:p w14:paraId="483EEA3F" w14:textId="77777777" w:rsidR="008B2320" w:rsidRDefault="008B2320" w:rsidP="00A40067">
      <w:pPr>
        <w:ind w:left="360" w:hanging="360"/>
      </w:pPr>
    </w:p>
    <w:p w14:paraId="30AD5CE9" w14:textId="77777777" w:rsidR="008B2320" w:rsidRDefault="008B2320" w:rsidP="00A40067">
      <w:pPr>
        <w:ind w:left="360" w:hanging="360"/>
      </w:pPr>
    </w:p>
    <w:p w14:paraId="05D23150" w14:textId="77777777" w:rsidR="007535CE" w:rsidRDefault="007535CE" w:rsidP="00A40067">
      <w:pPr>
        <w:ind w:left="360" w:hanging="360"/>
      </w:pPr>
    </w:p>
    <w:p w14:paraId="6BBA754B" w14:textId="77777777" w:rsidR="008B2320" w:rsidRDefault="008B2320" w:rsidP="00A40067">
      <w:pPr>
        <w:ind w:left="360" w:hanging="360"/>
      </w:pPr>
    </w:p>
    <w:p w14:paraId="6B32B707" w14:textId="77777777" w:rsidR="008B2320" w:rsidRDefault="008B2320" w:rsidP="00A40067">
      <w:pPr>
        <w:ind w:left="360" w:hanging="360"/>
      </w:pPr>
    </w:p>
    <w:p w14:paraId="13A48041" w14:textId="77777777" w:rsidR="008B2320" w:rsidRDefault="008B2320" w:rsidP="00A40067">
      <w:pPr>
        <w:ind w:left="360" w:hanging="360"/>
      </w:pPr>
    </w:p>
    <w:p w14:paraId="28D90911" w14:textId="77777777" w:rsidR="007535CE" w:rsidRDefault="007535CE" w:rsidP="00A40067">
      <w:pPr>
        <w:ind w:left="360" w:hanging="360"/>
      </w:pPr>
    </w:p>
    <w:p w14:paraId="293DA7A5" w14:textId="77777777" w:rsidR="00235AB3" w:rsidRDefault="008B2320" w:rsidP="009E25D7">
      <w:pPr>
        <w:ind w:left="360" w:hanging="360"/>
      </w:pPr>
      <w:r w:rsidRPr="00B521A1">
        <w:rPr>
          <w:highlight w:val="darkCyan"/>
        </w:rPr>
        <w:t>5</w:t>
      </w:r>
      <w:r w:rsidR="00235AB3" w:rsidRPr="00B521A1">
        <w:rPr>
          <w:highlight w:val="darkCyan"/>
        </w:rPr>
        <w:t>.</w:t>
      </w:r>
      <w:r w:rsidR="00235AB3" w:rsidRPr="00B521A1">
        <w:rPr>
          <w:highlight w:val="darkCyan"/>
        </w:rPr>
        <w:tab/>
      </w:r>
      <w:r w:rsidR="00531897" w:rsidRPr="00B521A1">
        <w:rPr>
          <w:highlight w:val="darkCyan"/>
        </w:rPr>
        <w:t xml:space="preserve">Define the following, </w:t>
      </w:r>
      <w:r w:rsidR="00531897" w:rsidRPr="00B521A1">
        <w:rPr>
          <w:position w:val="-12"/>
          <w:highlight w:val="darkCyan"/>
        </w:rPr>
        <w:object w:dxaOrig="1400" w:dyaOrig="420" w14:anchorId="1BEAE428">
          <v:shape id="_x0000_i1064" type="#_x0000_t75" style="width:70.2pt;height:21.6pt" o:ole="">
            <v:imagedata r:id="rId88" o:title=""/>
          </v:shape>
          <o:OLEObject Type="Embed" ProgID="Equation.DSMT4" ShapeID="_x0000_i1064" DrawAspect="Content" ObjectID="_1757693398" r:id="rId89"/>
        </w:object>
      </w:r>
    </w:p>
    <w:p w14:paraId="3D552FF2" w14:textId="77777777" w:rsidR="00235AB3" w:rsidRDefault="00235AB3" w:rsidP="009E25D7">
      <w:pPr>
        <w:ind w:left="360" w:hanging="360"/>
      </w:pPr>
    </w:p>
    <w:p w14:paraId="081D29F0" w14:textId="77777777" w:rsidR="00235AB3" w:rsidRDefault="00235AB3" w:rsidP="009E25D7">
      <w:pPr>
        <w:ind w:left="360" w:hanging="360"/>
      </w:pPr>
    </w:p>
    <w:p w14:paraId="61DE998D" w14:textId="7542B0BC" w:rsidR="00235AB3" w:rsidRDefault="004E5E42" w:rsidP="009E25D7">
      <w:pPr>
        <w:ind w:left="360" w:hanging="360"/>
      </w:pPr>
      <w:r>
        <w:t>O(g) says f(n) is O(g(n)) if n&gt;n0 and f(n) &lt; c * g(n</w:t>
      </w:r>
      <w:proofErr w:type="gramStart"/>
      <w:r>
        <w:t>) .</w:t>
      </w:r>
      <w:proofErr w:type="gramEnd"/>
    </w:p>
    <w:p w14:paraId="33B5AD5C" w14:textId="77777777" w:rsidR="00235AB3" w:rsidRDefault="00235AB3" w:rsidP="009E25D7">
      <w:pPr>
        <w:ind w:left="360" w:hanging="360"/>
      </w:pPr>
    </w:p>
    <w:p w14:paraId="5BC874EB" w14:textId="77777777" w:rsidR="00235AB3" w:rsidRDefault="00235AB3" w:rsidP="009E25D7">
      <w:pPr>
        <w:ind w:left="360" w:hanging="360"/>
      </w:pPr>
    </w:p>
    <w:p w14:paraId="343A34B0" w14:textId="77777777" w:rsidR="00235AB3" w:rsidRDefault="00235AB3" w:rsidP="009E25D7">
      <w:pPr>
        <w:ind w:left="360" w:hanging="360"/>
      </w:pPr>
    </w:p>
    <w:p w14:paraId="38040B32" w14:textId="77777777" w:rsidR="00235AB3" w:rsidRDefault="00235AB3" w:rsidP="009E25D7">
      <w:pPr>
        <w:ind w:left="360" w:hanging="360"/>
      </w:pPr>
    </w:p>
    <w:p w14:paraId="0E2E4D0A" w14:textId="77777777" w:rsidR="00235AB3" w:rsidRDefault="00235AB3" w:rsidP="009E25D7">
      <w:pPr>
        <w:ind w:left="360" w:hanging="360"/>
      </w:pPr>
    </w:p>
    <w:p w14:paraId="214E443D" w14:textId="77777777" w:rsidR="00235AB3" w:rsidRDefault="00235AB3" w:rsidP="009E25D7">
      <w:pPr>
        <w:ind w:left="360" w:hanging="360"/>
      </w:pPr>
    </w:p>
    <w:p w14:paraId="529C9633" w14:textId="77777777" w:rsidR="00235AB3" w:rsidRDefault="00235AB3" w:rsidP="009E25D7">
      <w:pPr>
        <w:ind w:left="360" w:hanging="360"/>
      </w:pPr>
    </w:p>
    <w:p w14:paraId="5C3B0BA6" w14:textId="77777777" w:rsidR="00235AB3" w:rsidRDefault="00235AB3" w:rsidP="009E25D7">
      <w:pPr>
        <w:ind w:left="360" w:hanging="360"/>
      </w:pPr>
    </w:p>
    <w:p w14:paraId="603AD970" w14:textId="77777777" w:rsidR="00235AB3" w:rsidRDefault="00235AB3" w:rsidP="009E25D7">
      <w:pPr>
        <w:ind w:left="360" w:hanging="360"/>
      </w:pPr>
    </w:p>
    <w:p w14:paraId="4CB47A60" w14:textId="77777777" w:rsidR="00235AB3" w:rsidRDefault="00235AB3" w:rsidP="009E25D7">
      <w:pPr>
        <w:ind w:left="360" w:hanging="360"/>
      </w:pPr>
    </w:p>
    <w:p w14:paraId="42C782CD" w14:textId="77777777" w:rsidR="00235AB3" w:rsidRDefault="00235AB3" w:rsidP="009E25D7">
      <w:pPr>
        <w:ind w:left="360" w:hanging="360"/>
      </w:pPr>
    </w:p>
    <w:p w14:paraId="7AF1C8B6" w14:textId="77777777" w:rsidR="00235AB3" w:rsidRDefault="00235AB3" w:rsidP="009E25D7">
      <w:pPr>
        <w:ind w:left="360" w:hanging="360"/>
      </w:pPr>
    </w:p>
    <w:p w14:paraId="28ADF0F2" w14:textId="77777777" w:rsidR="00235AB3" w:rsidRDefault="00235AB3" w:rsidP="009E25D7">
      <w:pPr>
        <w:ind w:left="360" w:hanging="360"/>
      </w:pPr>
    </w:p>
    <w:p w14:paraId="34012D16" w14:textId="77777777" w:rsidR="00531897" w:rsidRDefault="00531897" w:rsidP="009E25D7">
      <w:pPr>
        <w:ind w:left="360" w:hanging="360"/>
      </w:pPr>
    </w:p>
    <w:p w14:paraId="2C2B6F2C" w14:textId="77777777" w:rsidR="00235AB3" w:rsidRDefault="00235AB3" w:rsidP="009E25D7">
      <w:pPr>
        <w:ind w:left="360" w:hanging="360"/>
      </w:pPr>
    </w:p>
    <w:p w14:paraId="1954BE15" w14:textId="77777777" w:rsidR="00235AB3" w:rsidRDefault="00235AB3" w:rsidP="009E25D7">
      <w:pPr>
        <w:ind w:left="360" w:hanging="360"/>
      </w:pPr>
    </w:p>
    <w:p w14:paraId="630CEFF6" w14:textId="77777777" w:rsidR="008B2320" w:rsidRDefault="008B2320" w:rsidP="009E25D7">
      <w:pPr>
        <w:ind w:left="360" w:hanging="360"/>
      </w:pPr>
    </w:p>
    <w:p w14:paraId="025EA363" w14:textId="77777777" w:rsidR="00DB7DDF" w:rsidRDefault="00DB7DDF" w:rsidP="009E25D7">
      <w:pPr>
        <w:ind w:left="360" w:hanging="360"/>
      </w:pPr>
    </w:p>
    <w:p w14:paraId="03AEB97A" w14:textId="77777777" w:rsidR="008B2320" w:rsidRDefault="008B2320" w:rsidP="008B2320">
      <w:pPr>
        <w:ind w:left="360" w:hanging="360"/>
      </w:pPr>
      <w:r>
        <w:t xml:space="preserve">6. </w:t>
      </w:r>
      <w:r w:rsidR="0026601B">
        <w:t>Which is faster (in terms of time bound) depth first search or breadth first search?</w:t>
      </w:r>
    </w:p>
    <w:p w14:paraId="610E2CC0" w14:textId="77777777" w:rsidR="008B2320" w:rsidRDefault="008B2320" w:rsidP="008B2320">
      <w:pPr>
        <w:ind w:left="360" w:hanging="360"/>
      </w:pPr>
    </w:p>
    <w:p w14:paraId="77D7B1C1" w14:textId="77777777" w:rsidR="008B2320" w:rsidRDefault="008B2320" w:rsidP="008B2320">
      <w:pPr>
        <w:ind w:left="360" w:hanging="360"/>
      </w:pPr>
    </w:p>
    <w:p w14:paraId="28CB3F3D" w14:textId="77777777" w:rsidR="008B2320" w:rsidRDefault="008B2320" w:rsidP="008B2320">
      <w:pPr>
        <w:ind w:left="360" w:hanging="360"/>
      </w:pPr>
    </w:p>
    <w:p w14:paraId="1845C009" w14:textId="77777777" w:rsidR="008B2320" w:rsidRDefault="008B2320" w:rsidP="008B2320">
      <w:pPr>
        <w:ind w:left="360" w:hanging="360"/>
      </w:pPr>
    </w:p>
    <w:p w14:paraId="46E4C793" w14:textId="77777777" w:rsidR="008B2320" w:rsidRDefault="008B2320" w:rsidP="008B2320">
      <w:pPr>
        <w:ind w:left="360" w:hanging="360"/>
      </w:pPr>
    </w:p>
    <w:p w14:paraId="51C935FB" w14:textId="77777777" w:rsidR="008B2320" w:rsidRDefault="008B2320" w:rsidP="008B2320">
      <w:pPr>
        <w:ind w:left="360" w:hanging="360"/>
      </w:pPr>
    </w:p>
    <w:p w14:paraId="2F28C762" w14:textId="77777777" w:rsidR="008B2320" w:rsidRDefault="008B2320" w:rsidP="008B2320">
      <w:pPr>
        <w:ind w:left="360" w:hanging="360"/>
      </w:pPr>
    </w:p>
    <w:p w14:paraId="4A75D557" w14:textId="77777777" w:rsidR="008B2320" w:rsidRDefault="008B2320" w:rsidP="008B2320">
      <w:pPr>
        <w:ind w:left="360" w:hanging="360"/>
      </w:pPr>
    </w:p>
    <w:p w14:paraId="2586432C" w14:textId="77777777" w:rsidR="008B2320" w:rsidRDefault="008B2320" w:rsidP="008B2320">
      <w:pPr>
        <w:ind w:left="360" w:hanging="360"/>
      </w:pPr>
    </w:p>
    <w:p w14:paraId="2ACBBD49" w14:textId="77777777" w:rsidR="008B2320" w:rsidRDefault="008B2320" w:rsidP="008B2320">
      <w:pPr>
        <w:ind w:left="360" w:hanging="360"/>
      </w:pPr>
    </w:p>
    <w:p w14:paraId="65296C3D" w14:textId="77777777" w:rsidR="008B2320" w:rsidRDefault="008B2320" w:rsidP="008B2320">
      <w:pPr>
        <w:ind w:left="360" w:hanging="360"/>
      </w:pPr>
    </w:p>
    <w:p w14:paraId="012A4E62" w14:textId="77777777" w:rsidR="008B2320" w:rsidRDefault="008B2320" w:rsidP="008B2320">
      <w:pPr>
        <w:ind w:left="360" w:hanging="360"/>
      </w:pPr>
    </w:p>
    <w:p w14:paraId="4F0DC07F" w14:textId="77777777" w:rsidR="008B2320" w:rsidRDefault="008B2320" w:rsidP="008B2320">
      <w:pPr>
        <w:ind w:left="360" w:hanging="360"/>
      </w:pPr>
    </w:p>
    <w:p w14:paraId="5D9E9922" w14:textId="77777777" w:rsidR="008B2320" w:rsidRDefault="008B2320" w:rsidP="008B2320">
      <w:pPr>
        <w:ind w:left="360" w:hanging="360"/>
      </w:pPr>
    </w:p>
    <w:p w14:paraId="2865A038" w14:textId="77777777" w:rsidR="008B2320" w:rsidRDefault="008B2320" w:rsidP="008B2320">
      <w:pPr>
        <w:ind w:left="360" w:hanging="360"/>
      </w:pPr>
    </w:p>
    <w:p w14:paraId="5DC04947" w14:textId="77777777" w:rsidR="008B2320" w:rsidRDefault="008B2320" w:rsidP="008B2320">
      <w:pPr>
        <w:ind w:left="360" w:hanging="360"/>
      </w:pPr>
    </w:p>
    <w:p w14:paraId="34C806D4" w14:textId="77777777" w:rsidR="008B2320" w:rsidRDefault="008B2320" w:rsidP="008B2320">
      <w:pPr>
        <w:ind w:left="360" w:hanging="360"/>
      </w:pPr>
    </w:p>
    <w:p w14:paraId="78BACB47" w14:textId="77777777" w:rsidR="008B2320" w:rsidRDefault="008B2320" w:rsidP="008B2320">
      <w:pPr>
        <w:ind w:left="360" w:hanging="360"/>
      </w:pPr>
    </w:p>
    <w:p w14:paraId="311561F3" w14:textId="77777777" w:rsidR="008B2320" w:rsidRDefault="008B2320" w:rsidP="008B2320">
      <w:pPr>
        <w:ind w:left="360" w:hanging="360"/>
      </w:pPr>
    </w:p>
    <w:p w14:paraId="1C5B6432" w14:textId="77777777" w:rsidR="008B2320" w:rsidRDefault="008B2320" w:rsidP="008B2320">
      <w:pPr>
        <w:ind w:left="360" w:hanging="360"/>
      </w:pPr>
    </w:p>
    <w:p w14:paraId="791F9F7D" w14:textId="77777777" w:rsidR="008B2320" w:rsidRDefault="008B2320" w:rsidP="008B2320">
      <w:pPr>
        <w:ind w:left="360" w:hanging="360"/>
      </w:pPr>
    </w:p>
    <w:p w14:paraId="4D3669A2" w14:textId="77777777" w:rsidR="008B2320" w:rsidRDefault="008B2320" w:rsidP="008B2320">
      <w:pPr>
        <w:ind w:left="360" w:hanging="360"/>
      </w:pPr>
    </w:p>
    <w:p w14:paraId="3B7F42FE" w14:textId="77777777" w:rsidR="0061480C" w:rsidRDefault="0061480C" w:rsidP="0061480C">
      <w:pPr>
        <w:ind w:left="360" w:hanging="360"/>
      </w:pPr>
      <w:r w:rsidRPr="00B521A1">
        <w:rPr>
          <w:highlight w:val="darkCyan"/>
        </w:rPr>
        <w:t>7.</w:t>
      </w:r>
      <w:r w:rsidRPr="00B521A1">
        <w:rPr>
          <w:highlight w:val="darkCyan"/>
        </w:rPr>
        <w:tab/>
        <w:t xml:space="preserve">Prove that </w:t>
      </w:r>
      <w:r w:rsidR="0026601B" w:rsidRPr="00B521A1">
        <w:rPr>
          <w:highlight w:val="darkCyan"/>
        </w:rPr>
        <w:t xml:space="preserve">searching an unordered list of </w:t>
      </w:r>
      <w:r w:rsidR="0026601B" w:rsidRPr="00B521A1">
        <w:rPr>
          <w:position w:val="-6"/>
          <w:highlight w:val="darkCyan"/>
        </w:rPr>
        <w:object w:dxaOrig="200" w:dyaOrig="220" w14:anchorId="1D3F9598">
          <v:shape id="_x0000_i1065" type="#_x0000_t75" style="width:9.6pt;height:10.8pt" o:ole="">
            <v:imagedata r:id="rId90" o:title=""/>
          </v:shape>
          <o:OLEObject Type="Embed" ProgID="Equation.DSMT4" ShapeID="_x0000_i1065" DrawAspect="Content" ObjectID="_1757693399" r:id="rId91"/>
        </w:object>
      </w:r>
      <w:r w:rsidR="0026601B" w:rsidRPr="00B521A1">
        <w:rPr>
          <w:highlight w:val="darkCyan"/>
        </w:rPr>
        <w:t xml:space="preserve"> elements</w:t>
      </w:r>
      <w:r w:rsidRPr="00B521A1">
        <w:rPr>
          <w:highlight w:val="darkCyan"/>
        </w:rPr>
        <w:t xml:space="preserve"> </w:t>
      </w:r>
      <w:proofErr w:type="gramStart"/>
      <w:r w:rsidRPr="00B521A1">
        <w:rPr>
          <w:highlight w:val="darkCyan"/>
        </w:rPr>
        <w:t>requires</w:t>
      </w:r>
      <w:proofErr w:type="gramEnd"/>
      <w:r w:rsidRPr="00B521A1">
        <w:rPr>
          <w:highlight w:val="darkCyan"/>
        </w:rPr>
        <w:t xml:space="preserve"> at least </w:t>
      </w:r>
      <w:r w:rsidRPr="00B521A1">
        <w:rPr>
          <w:position w:val="-10"/>
          <w:highlight w:val="darkCyan"/>
        </w:rPr>
        <w:object w:dxaOrig="540" w:dyaOrig="320" w14:anchorId="2B5AB180">
          <v:shape id="_x0000_i1066" type="#_x0000_t75" style="width:27pt;height:16.2pt" o:ole="">
            <v:imagedata r:id="rId92" o:title=""/>
          </v:shape>
          <o:OLEObject Type="Embed" ProgID="Equation.DSMT4" ShapeID="_x0000_i1066" DrawAspect="Content" ObjectID="_1757693400" r:id="rId93"/>
        </w:object>
      </w:r>
      <w:r w:rsidRPr="00B521A1">
        <w:rPr>
          <w:highlight w:val="darkCyan"/>
        </w:rPr>
        <w:t xml:space="preserve"> time regardless of how it works.</w:t>
      </w:r>
    </w:p>
    <w:p w14:paraId="4D6D6FC4" w14:textId="77777777" w:rsidR="00CF6669" w:rsidRDefault="00CF6669" w:rsidP="0061480C">
      <w:pPr>
        <w:ind w:left="360" w:hanging="360"/>
      </w:pPr>
    </w:p>
    <w:p w14:paraId="344398C2" w14:textId="28E76DAD" w:rsidR="00316D90" w:rsidRDefault="00B521A1" w:rsidP="00B521A1">
      <w:pPr>
        <w:ind w:firstLine="0"/>
      </w:pPr>
      <w:r>
        <w:t>Best Case:</w:t>
      </w:r>
      <w:r>
        <w:br/>
      </w:r>
    </w:p>
    <w:p w14:paraId="035930F0" w14:textId="7B31B028" w:rsidR="00B521A1" w:rsidRDefault="00B521A1" w:rsidP="00B521A1">
      <w:pPr>
        <w:ind w:firstLine="0"/>
      </w:pPr>
      <w:r>
        <w:t>e</w:t>
      </w:r>
    </w:p>
    <w:p w14:paraId="204821EC" w14:textId="77777777" w:rsidR="00316D90" w:rsidRDefault="00316D90" w:rsidP="008B2320">
      <w:pPr>
        <w:ind w:left="360" w:hanging="360"/>
      </w:pPr>
    </w:p>
    <w:p w14:paraId="0A4A0D3D" w14:textId="77777777" w:rsidR="00316D90" w:rsidRDefault="00316D90" w:rsidP="008B2320">
      <w:pPr>
        <w:ind w:left="360" w:hanging="360"/>
      </w:pPr>
    </w:p>
    <w:p w14:paraId="55EAA0F8" w14:textId="77777777" w:rsidR="00316D90" w:rsidRDefault="00316D90" w:rsidP="008B2320">
      <w:pPr>
        <w:ind w:left="360" w:hanging="360"/>
      </w:pPr>
    </w:p>
    <w:p w14:paraId="252E32B2" w14:textId="77777777" w:rsidR="00316D90" w:rsidRDefault="00316D90" w:rsidP="008B2320">
      <w:pPr>
        <w:ind w:left="360" w:hanging="360"/>
      </w:pPr>
    </w:p>
    <w:p w14:paraId="785BA004" w14:textId="77777777" w:rsidR="00316D90" w:rsidRDefault="00316D90" w:rsidP="008B2320">
      <w:pPr>
        <w:ind w:left="360" w:hanging="360"/>
      </w:pPr>
    </w:p>
    <w:p w14:paraId="6E16B2FC" w14:textId="77777777" w:rsidR="00316D90" w:rsidRDefault="00316D90" w:rsidP="008B2320">
      <w:pPr>
        <w:ind w:left="360" w:hanging="360"/>
      </w:pPr>
    </w:p>
    <w:p w14:paraId="77DD5F5C" w14:textId="77777777" w:rsidR="00316D90" w:rsidRDefault="00316D90" w:rsidP="008B2320">
      <w:pPr>
        <w:ind w:left="360" w:hanging="360"/>
      </w:pPr>
    </w:p>
    <w:p w14:paraId="02A04955" w14:textId="77777777" w:rsidR="00316D90" w:rsidRDefault="00316D90" w:rsidP="008B2320">
      <w:pPr>
        <w:ind w:left="360" w:hanging="360"/>
      </w:pPr>
    </w:p>
    <w:p w14:paraId="5A29ED90" w14:textId="77777777" w:rsidR="00316D90" w:rsidRDefault="00316D90" w:rsidP="008B2320">
      <w:pPr>
        <w:ind w:left="360" w:hanging="360"/>
      </w:pPr>
    </w:p>
    <w:p w14:paraId="158B8330" w14:textId="77777777" w:rsidR="00316D90" w:rsidRDefault="00316D90" w:rsidP="008B2320">
      <w:pPr>
        <w:ind w:left="360" w:hanging="360"/>
      </w:pPr>
    </w:p>
    <w:p w14:paraId="243472B3" w14:textId="77777777" w:rsidR="00316D90" w:rsidRDefault="00316D90" w:rsidP="008B2320">
      <w:pPr>
        <w:ind w:left="360" w:hanging="360"/>
      </w:pPr>
    </w:p>
    <w:p w14:paraId="0B210197" w14:textId="77777777" w:rsidR="00316D90" w:rsidRDefault="00316D90" w:rsidP="008B2320">
      <w:pPr>
        <w:ind w:left="360" w:hanging="360"/>
      </w:pPr>
    </w:p>
    <w:p w14:paraId="0C46B90D" w14:textId="77777777" w:rsidR="00316D90" w:rsidRDefault="00316D90" w:rsidP="008B2320">
      <w:pPr>
        <w:ind w:left="360" w:hanging="360"/>
      </w:pPr>
    </w:p>
    <w:p w14:paraId="1035EE3C" w14:textId="77777777" w:rsidR="00316D90" w:rsidRDefault="00316D90" w:rsidP="008B2320">
      <w:pPr>
        <w:ind w:left="360" w:hanging="360"/>
      </w:pPr>
    </w:p>
    <w:p w14:paraId="0001245B" w14:textId="77777777" w:rsidR="00316D90" w:rsidRDefault="00316D90" w:rsidP="008B2320">
      <w:pPr>
        <w:ind w:left="360" w:hanging="360"/>
      </w:pPr>
    </w:p>
    <w:p w14:paraId="46DC5F25" w14:textId="77777777" w:rsidR="00316D90" w:rsidRDefault="00316D90" w:rsidP="008B2320">
      <w:pPr>
        <w:ind w:left="360" w:hanging="360"/>
      </w:pPr>
    </w:p>
    <w:p w14:paraId="0F3AEF1B" w14:textId="77777777" w:rsidR="00316D90" w:rsidRDefault="00316D90" w:rsidP="008B2320">
      <w:pPr>
        <w:ind w:left="360" w:hanging="360"/>
      </w:pPr>
    </w:p>
    <w:p w14:paraId="62F385EB" w14:textId="77777777" w:rsidR="00316D90" w:rsidRDefault="0061480C" w:rsidP="008B2320">
      <w:pPr>
        <w:ind w:left="360" w:hanging="360"/>
      </w:pPr>
      <w:r w:rsidRPr="00B521A1">
        <w:rPr>
          <w:highlight w:val="darkCyan"/>
        </w:rPr>
        <w:t>8.</w:t>
      </w:r>
      <w:r w:rsidRPr="00B521A1">
        <w:rPr>
          <w:highlight w:val="darkCyan"/>
        </w:rPr>
        <w:tab/>
      </w:r>
      <w:proofErr w:type="gramStart"/>
      <w:r w:rsidR="0026601B" w:rsidRPr="00B521A1">
        <w:rPr>
          <w:highlight w:val="darkCyan"/>
        </w:rPr>
        <w:t>Suppose,</w:t>
      </w:r>
      <w:proofErr w:type="gramEnd"/>
      <w:r w:rsidR="0026601B" w:rsidRPr="00B521A1">
        <w:rPr>
          <w:highlight w:val="darkCyan"/>
        </w:rPr>
        <w:t xml:space="preserve"> for a certain input, Quicksort always places the pivot point in the second position of the list after the Split operation. Prove that sorting this list requires </w:t>
      </w:r>
      <w:r w:rsidR="0026601B" w:rsidRPr="00B521A1">
        <w:rPr>
          <w:position w:val="-10"/>
          <w:highlight w:val="darkCyan"/>
        </w:rPr>
        <w:object w:dxaOrig="639" w:dyaOrig="360" w14:anchorId="515847B4">
          <v:shape id="_x0000_i1067" type="#_x0000_t75" style="width:31.8pt;height:18pt" o:ole="">
            <v:imagedata r:id="rId94" o:title=""/>
          </v:shape>
          <o:OLEObject Type="Embed" ProgID="Equation.DSMT4" ShapeID="_x0000_i1067" DrawAspect="Content" ObjectID="_1757693401" r:id="rId95"/>
        </w:object>
      </w:r>
      <w:r w:rsidR="0026601B" w:rsidRPr="00B521A1">
        <w:rPr>
          <w:highlight w:val="darkCyan"/>
        </w:rPr>
        <w:t xml:space="preserve"> time.</w:t>
      </w:r>
    </w:p>
    <w:p w14:paraId="33658188" w14:textId="77777777" w:rsidR="00316D90" w:rsidRDefault="00316D90" w:rsidP="008B2320">
      <w:pPr>
        <w:ind w:left="360" w:hanging="360"/>
      </w:pPr>
    </w:p>
    <w:p w14:paraId="58270D3B" w14:textId="781A7A45" w:rsidR="00316D90" w:rsidRDefault="0026348A" w:rsidP="008B2320">
      <w:pPr>
        <w:ind w:left="360" w:hanging="360"/>
      </w:pPr>
      <w:r>
        <w:lastRenderedPageBreak/>
        <w:t xml:space="preserve">Quicksort is a sorting algorithm that sorts by splitting up two recursive arrays at a pivot. At that pivot all elements below are less and all elements above are more.  During the sorting, each element is compared to the pivot and the pivot location is “moved” such that the two small arrays gain/lose elements. In the </w:t>
      </w:r>
      <w:proofErr w:type="spellStart"/>
      <w:r>
        <w:t>wrost</w:t>
      </w:r>
      <w:proofErr w:type="spellEnd"/>
      <w:r>
        <w:t xml:space="preserve"> case when the pivot is always near the front (2</w:t>
      </w:r>
      <w:r w:rsidRPr="0026348A">
        <w:rPr>
          <w:vertAlign w:val="superscript"/>
        </w:rPr>
        <w:t>nd</w:t>
      </w:r>
      <w:r>
        <w:t xml:space="preserve"> element) n-1 comparisons </w:t>
      </w:r>
      <w:proofErr w:type="gramStart"/>
      <w:r>
        <w:t>have to</w:t>
      </w:r>
      <w:proofErr w:type="gramEnd"/>
      <w:r>
        <w:t xml:space="preserve"> be done at each step, but no real progress made because the pivot returns. This means that the loop will do n-1, n-2, n-3 which is overall the sum(</w:t>
      </w:r>
      <w:proofErr w:type="spellStart"/>
      <w:r>
        <w:t>i</w:t>
      </w:r>
      <w:proofErr w:type="spellEnd"/>
      <w:r>
        <w:t xml:space="preserve">) </w:t>
      </w:r>
      <w:proofErr w:type="spellStart"/>
      <w:r>
        <w:t>fmro</w:t>
      </w:r>
      <w:proofErr w:type="spellEnd"/>
      <w:r>
        <w:t xml:space="preserve"> </w:t>
      </w:r>
      <w:proofErr w:type="spellStart"/>
      <w:r>
        <w:t>i</w:t>
      </w:r>
      <w:proofErr w:type="spellEnd"/>
      <w:r>
        <w:t xml:space="preserve">-&gt;n-1 = n(n-1)/2 = O(n^2). </w:t>
      </w:r>
    </w:p>
    <w:p w14:paraId="6D336D91" w14:textId="77777777" w:rsidR="00316D90" w:rsidRDefault="00316D90" w:rsidP="008B2320">
      <w:pPr>
        <w:ind w:left="360" w:hanging="360"/>
      </w:pPr>
    </w:p>
    <w:p w14:paraId="68FF4B69" w14:textId="77777777" w:rsidR="00316D90" w:rsidRDefault="00316D90" w:rsidP="008B2320">
      <w:pPr>
        <w:ind w:left="360" w:hanging="360"/>
      </w:pPr>
    </w:p>
    <w:p w14:paraId="24FCDF2D" w14:textId="77777777" w:rsidR="00316D90" w:rsidRDefault="00316D90" w:rsidP="008B2320">
      <w:pPr>
        <w:ind w:left="360" w:hanging="360"/>
      </w:pPr>
    </w:p>
    <w:p w14:paraId="140A87A2" w14:textId="77777777" w:rsidR="00316D90" w:rsidRDefault="00316D90" w:rsidP="008B2320">
      <w:pPr>
        <w:ind w:left="360" w:hanging="360"/>
      </w:pPr>
    </w:p>
    <w:p w14:paraId="730213DC" w14:textId="77777777" w:rsidR="00316D90" w:rsidRDefault="00316D90" w:rsidP="008B2320">
      <w:pPr>
        <w:ind w:left="360" w:hanging="360"/>
      </w:pPr>
    </w:p>
    <w:p w14:paraId="31C0E019" w14:textId="77777777" w:rsidR="00316D90" w:rsidRDefault="00316D90" w:rsidP="008B2320">
      <w:pPr>
        <w:ind w:left="360" w:hanging="360"/>
      </w:pPr>
    </w:p>
    <w:p w14:paraId="4F61FE9D" w14:textId="77777777" w:rsidR="00316D90" w:rsidRDefault="00316D90" w:rsidP="008B2320">
      <w:pPr>
        <w:ind w:left="360" w:hanging="360"/>
      </w:pPr>
    </w:p>
    <w:p w14:paraId="7D71BD93" w14:textId="77777777" w:rsidR="00316D90" w:rsidRDefault="00316D90" w:rsidP="008B2320">
      <w:pPr>
        <w:ind w:left="360" w:hanging="360"/>
      </w:pPr>
    </w:p>
    <w:p w14:paraId="0F82A9DD" w14:textId="77777777" w:rsidR="00316D90" w:rsidRDefault="00316D90" w:rsidP="008B2320">
      <w:pPr>
        <w:ind w:left="360" w:hanging="360"/>
      </w:pPr>
    </w:p>
    <w:p w14:paraId="22BB47B2" w14:textId="77777777" w:rsidR="00316D90" w:rsidRDefault="00316D90" w:rsidP="008B2320">
      <w:pPr>
        <w:ind w:left="360" w:hanging="360"/>
      </w:pPr>
    </w:p>
    <w:p w14:paraId="05BA4B4A" w14:textId="77777777" w:rsidR="00316D90" w:rsidRDefault="00316D90" w:rsidP="008B2320">
      <w:pPr>
        <w:ind w:left="360" w:hanging="360"/>
      </w:pPr>
    </w:p>
    <w:p w14:paraId="56E6FE45" w14:textId="77777777" w:rsidR="00316D90" w:rsidRDefault="00316D90" w:rsidP="008B2320">
      <w:pPr>
        <w:ind w:left="360" w:hanging="360"/>
      </w:pPr>
    </w:p>
    <w:p w14:paraId="76B5733B" w14:textId="77777777" w:rsidR="00316D90" w:rsidRDefault="00316D90" w:rsidP="008B2320">
      <w:pPr>
        <w:ind w:left="360" w:hanging="360"/>
      </w:pPr>
    </w:p>
    <w:p w14:paraId="2A129A4B" w14:textId="77777777" w:rsidR="0061480C" w:rsidRDefault="0061480C" w:rsidP="008B2320">
      <w:pPr>
        <w:ind w:left="360" w:hanging="360"/>
      </w:pPr>
    </w:p>
    <w:p w14:paraId="26B5EC77" w14:textId="77777777" w:rsidR="0061480C" w:rsidRDefault="0061480C" w:rsidP="008B2320">
      <w:pPr>
        <w:ind w:left="360" w:hanging="360"/>
      </w:pPr>
    </w:p>
    <w:p w14:paraId="2C3D5411" w14:textId="77777777" w:rsidR="0061480C" w:rsidRDefault="0061480C" w:rsidP="008B2320">
      <w:pPr>
        <w:ind w:left="360" w:hanging="360"/>
      </w:pPr>
    </w:p>
    <w:p w14:paraId="47CEEAEA" w14:textId="77777777" w:rsidR="0061480C" w:rsidRDefault="0061480C" w:rsidP="008B2320">
      <w:pPr>
        <w:ind w:left="360" w:hanging="360"/>
      </w:pPr>
    </w:p>
    <w:p w14:paraId="6816EB92" w14:textId="77777777" w:rsidR="0061480C" w:rsidRDefault="0061480C" w:rsidP="008B2320">
      <w:pPr>
        <w:ind w:left="360" w:hanging="360"/>
      </w:pPr>
    </w:p>
    <w:p w14:paraId="525834B4" w14:textId="77777777" w:rsidR="0061480C" w:rsidRDefault="0061480C" w:rsidP="008B2320">
      <w:pPr>
        <w:ind w:left="360" w:hanging="360"/>
      </w:pPr>
    </w:p>
    <w:p w14:paraId="1CEAB01D" w14:textId="77777777" w:rsidR="0061480C" w:rsidRDefault="0061480C" w:rsidP="008B2320">
      <w:pPr>
        <w:ind w:left="360" w:hanging="360"/>
      </w:pPr>
    </w:p>
    <w:p w14:paraId="72731063" w14:textId="77777777" w:rsidR="0061480C" w:rsidRDefault="0061480C" w:rsidP="008B2320">
      <w:pPr>
        <w:ind w:left="360" w:hanging="360"/>
      </w:pPr>
    </w:p>
    <w:p w14:paraId="4348AD96" w14:textId="77777777" w:rsidR="0061480C" w:rsidRDefault="0061480C" w:rsidP="008B2320">
      <w:pPr>
        <w:ind w:left="360" w:hanging="360"/>
      </w:pPr>
    </w:p>
    <w:p w14:paraId="563824A3" w14:textId="77777777" w:rsidR="0061480C" w:rsidRDefault="0061480C" w:rsidP="008B2320">
      <w:pPr>
        <w:ind w:left="360" w:hanging="360"/>
      </w:pPr>
    </w:p>
    <w:p w14:paraId="42E2768D" w14:textId="77777777" w:rsidR="0061480C" w:rsidRDefault="0061480C" w:rsidP="008B2320">
      <w:pPr>
        <w:ind w:left="360" w:hanging="360"/>
      </w:pPr>
    </w:p>
    <w:p w14:paraId="04EAEA4D" w14:textId="77777777" w:rsidR="0061480C" w:rsidRDefault="0061480C" w:rsidP="008B2320">
      <w:pPr>
        <w:ind w:left="360" w:hanging="360"/>
      </w:pPr>
    </w:p>
    <w:p w14:paraId="432B2EBD" w14:textId="77777777" w:rsidR="0061480C" w:rsidRDefault="0061480C" w:rsidP="008B2320">
      <w:pPr>
        <w:ind w:left="360" w:hanging="360"/>
      </w:pPr>
    </w:p>
    <w:p w14:paraId="6AACED49" w14:textId="77777777" w:rsidR="0061480C" w:rsidRDefault="0061480C" w:rsidP="008B2320">
      <w:pPr>
        <w:ind w:left="360" w:hanging="360"/>
      </w:pPr>
    </w:p>
    <w:p w14:paraId="0718078D" w14:textId="77777777" w:rsidR="0061480C" w:rsidRDefault="0061480C" w:rsidP="008B2320">
      <w:pPr>
        <w:ind w:left="360" w:hanging="360"/>
      </w:pPr>
    </w:p>
    <w:p w14:paraId="3FE673A1" w14:textId="77777777" w:rsidR="0061480C" w:rsidRDefault="0061480C" w:rsidP="008B2320">
      <w:pPr>
        <w:ind w:left="360" w:hanging="360"/>
      </w:pPr>
    </w:p>
    <w:p w14:paraId="06EEC54D" w14:textId="77777777" w:rsidR="0061480C" w:rsidRDefault="0061480C" w:rsidP="008B2320">
      <w:pPr>
        <w:ind w:left="360" w:hanging="360"/>
      </w:pPr>
    </w:p>
    <w:p w14:paraId="1113DE56" w14:textId="77777777" w:rsidR="0061480C" w:rsidRDefault="0061480C" w:rsidP="008B2320">
      <w:pPr>
        <w:ind w:left="360" w:hanging="360"/>
      </w:pPr>
    </w:p>
    <w:p w14:paraId="42454808" w14:textId="77777777" w:rsidR="0061480C" w:rsidRDefault="0061480C" w:rsidP="008B2320">
      <w:pPr>
        <w:ind w:left="360" w:hanging="360"/>
      </w:pPr>
    </w:p>
    <w:p w14:paraId="76E93CFC" w14:textId="77777777" w:rsidR="0061480C" w:rsidRDefault="0061480C" w:rsidP="008B2320">
      <w:pPr>
        <w:ind w:left="360" w:hanging="360"/>
      </w:pPr>
    </w:p>
    <w:p w14:paraId="6CD586D5" w14:textId="77777777" w:rsidR="0061480C" w:rsidRDefault="0061480C" w:rsidP="008B2320">
      <w:pPr>
        <w:ind w:left="360" w:hanging="360"/>
      </w:pPr>
    </w:p>
    <w:p w14:paraId="56A279D0" w14:textId="77777777" w:rsidR="0061480C" w:rsidRDefault="0061480C" w:rsidP="008B2320">
      <w:pPr>
        <w:ind w:left="360" w:hanging="360"/>
      </w:pPr>
    </w:p>
    <w:p w14:paraId="3227F1B6" w14:textId="77777777" w:rsidR="0061480C" w:rsidRDefault="0061480C" w:rsidP="008B2320">
      <w:pPr>
        <w:ind w:left="360" w:hanging="360"/>
      </w:pPr>
    </w:p>
    <w:p w14:paraId="4170A218" w14:textId="77777777" w:rsidR="0061480C" w:rsidRDefault="0061480C" w:rsidP="008B2320">
      <w:pPr>
        <w:ind w:left="360" w:hanging="360"/>
      </w:pPr>
    </w:p>
    <w:p w14:paraId="1907376E" w14:textId="77777777" w:rsidR="0061480C" w:rsidRDefault="0061480C" w:rsidP="008B2320">
      <w:pPr>
        <w:ind w:left="360" w:hanging="360"/>
      </w:pPr>
    </w:p>
    <w:p w14:paraId="44E64017" w14:textId="77777777" w:rsidR="0061480C" w:rsidRDefault="0061480C" w:rsidP="008B2320">
      <w:pPr>
        <w:ind w:left="360" w:hanging="360"/>
      </w:pPr>
    </w:p>
    <w:p w14:paraId="503596FC" w14:textId="77777777" w:rsidR="0061480C" w:rsidRDefault="0061480C" w:rsidP="008B2320">
      <w:pPr>
        <w:ind w:left="360" w:hanging="360"/>
      </w:pPr>
    </w:p>
    <w:p w14:paraId="32EE1937" w14:textId="77777777" w:rsidR="0061480C" w:rsidRDefault="0061480C" w:rsidP="008B2320">
      <w:pPr>
        <w:ind w:left="360" w:hanging="360"/>
      </w:pPr>
    </w:p>
    <w:p w14:paraId="734A1A62" w14:textId="77777777" w:rsidR="0026601B" w:rsidRDefault="0026601B" w:rsidP="008B2320">
      <w:pPr>
        <w:ind w:left="360" w:hanging="360"/>
      </w:pPr>
    </w:p>
    <w:p w14:paraId="7CE325C6" w14:textId="77777777" w:rsidR="00316D90" w:rsidRDefault="00316D90" w:rsidP="008B2320">
      <w:pPr>
        <w:ind w:left="360" w:hanging="360"/>
      </w:pPr>
      <w:r>
        <w:t>9.</w:t>
      </w:r>
      <w:r>
        <w:tab/>
      </w:r>
      <w:r w:rsidR="0026601B">
        <w:t>Does the Dijkstra-Prim Minimum Spanning Tree algorithm work for mixed positive and negative edge weights? Why or why not?</w:t>
      </w:r>
    </w:p>
    <w:p w14:paraId="312D06A8" w14:textId="77777777" w:rsidR="00316D90" w:rsidRDefault="00316D90" w:rsidP="008B2320">
      <w:pPr>
        <w:ind w:left="360" w:hanging="360"/>
      </w:pPr>
    </w:p>
    <w:p w14:paraId="276519E6" w14:textId="77777777" w:rsidR="00316D90" w:rsidRDefault="00316D90" w:rsidP="008B2320">
      <w:pPr>
        <w:ind w:left="360" w:hanging="360"/>
      </w:pPr>
    </w:p>
    <w:p w14:paraId="6C9F4F3D" w14:textId="77777777" w:rsidR="00316D90" w:rsidRDefault="00316D90" w:rsidP="008B2320">
      <w:pPr>
        <w:ind w:left="360" w:hanging="360"/>
      </w:pPr>
    </w:p>
    <w:p w14:paraId="36AFCA53" w14:textId="77777777" w:rsidR="00316D90" w:rsidRDefault="00316D90" w:rsidP="008B2320">
      <w:pPr>
        <w:ind w:left="360" w:hanging="360"/>
      </w:pPr>
    </w:p>
    <w:p w14:paraId="10F1B30A" w14:textId="77777777" w:rsidR="00316D90" w:rsidRDefault="00316D90" w:rsidP="008B2320">
      <w:pPr>
        <w:ind w:left="360" w:hanging="360"/>
      </w:pPr>
    </w:p>
    <w:p w14:paraId="236E34CA" w14:textId="77777777" w:rsidR="00316D90" w:rsidRDefault="00316D90" w:rsidP="008B2320">
      <w:pPr>
        <w:ind w:left="360" w:hanging="360"/>
      </w:pPr>
    </w:p>
    <w:p w14:paraId="55EBFF06" w14:textId="77777777" w:rsidR="00316D90" w:rsidRDefault="00316D90" w:rsidP="008B2320">
      <w:pPr>
        <w:ind w:left="360" w:hanging="360"/>
      </w:pPr>
    </w:p>
    <w:p w14:paraId="59A37A9F" w14:textId="77777777" w:rsidR="0061480C" w:rsidRDefault="0061480C" w:rsidP="008B2320">
      <w:pPr>
        <w:ind w:left="360" w:hanging="360"/>
      </w:pPr>
    </w:p>
    <w:p w14:paraId="6FA3FFBF" w14:textId="77777777" w:rsidR="0061480C" w:rsidRDefault="0061480C" w:rsidP="008B2320">
      <w:pPr>
        <w:ind w:left="360" w:hanging="360"/>
      </w:pPr>
    </w:p>
    <w:p w14:paraId="0197485D" w14:textId="77777777" w:rsidR="0061480C" w:rsidRDefault="0061480C" w:rsidP="008B2320">
      <w:pPr>
        <w:ind w:left="360" w:hanging="360"/>
      </w:pPr>
    </w:p>
    <w:p w14:paraId="23BFC292" w14:textId="77777777" w:rsidR="0061480C" w:rsidRDefault="0061480C" w:rsidP="008B2320">
      <w:pPr>
        <w:ind w:left="360" w:hanging="360"/>
      </w:pPr>
    </w:p>
    <w:p w14:paraId="0E982A05" w14:textId="77777777" w:rsidR="0061480C" w:rsidRDefault="0061480C" w:rsidP="008B2320">
      <w:pPr>
        <w:ind w:left="360" w:hanging="360"/>
      </w:pPr>
    </w:p>
    <w:p w14:paraId="7E90ABA9" w14:textId="77777777" w:rsidR="0061480C" w:rsidRDefault="0061480C" w:rsidP="008B2320">
      <w:pPr>
        <w:ind w:left="360" w:hanging="360"/>
      </w:pPr>
    </w:p>
    <w:p w14:paraId="0F16708A" w14:textId="77777777" w:rsidR="0061480C" w:rsidRDefault="0061480C" w:rsidP="008B2320">
      <w:pPr>
        <w:ind w:left="360" w:hanging="360"/>
      </w:pPr>
    </w:p>
    <w:p w14:paraId="6AE81CD8" w14:textId="77777777" w:rsidR="0061480C" w:rsidRDefault="0061480C" w:rsidP="008B2320">
      <w:pPr>
        <w:ind w:left="360" w:hanging="360"/>
      </w:pPr>
    </w:p>
    <w:p w14:paraId="65A78BF1" w14:textId="77777777" w:rsidR="0061480C" w:rsidRDefault="0061480C" w:rsidP="008B2320">
      <w:pPr>
        <w:ind w:left="360" w:hanging="360"/>
      </w:pPr>
    </w:p>
    <w:p w14:paraId="67B097F5" w14:textId="77777777" w:rsidR="0061480C" w:rsidRDefault="0061480C" w:rsidP="008B2320">
      <w:pPr>
        <w:ind w:left="360" w:hanging="360"/>
      </w:pPr>
    </w:p>
    <w:p w14:paraId="7CC2720F" w14:textId="77777777" w:rsidR="0061480C" w:rsidRDefault="0061480C" w:rsidP="008B2320">
      <w:pPr>
        <w:ind w:left="360" w:hanging="360"/>
      </w:pPr>
    </w:p>
    <w:p w14:paraId="4A9EA468" w14:textId="77777777" w:rsidR="0061480C" w:rsidRDefault="0061480C" w:rsidP="008B2320">
      <w:pPr>
        <w:ind w:left="360" w:hanging="360"/>
      </w:pPr>
    </w:p>
    <w:p w14:paraId="43160678" w14:textId="77777777" w:rsidR="00316D90" w:rsidRDefault="00316D90" w:rsidP="008B2320">
      <w:pPr>
        <w:ind w:left="360" w:hanging="360"/>
      </w:pPr>
    </w:p>
    <w:p w14:paraId="3F02F785" w14:textId="77777777" w:rsidR="00316D90" w:rsidRDefault="00316D90" w:rsidP="008B2320">
      <w:pPr>
        <w:ind w:left="360" w:hanging="360"/>
      </w:pPr>
    </w:p>
    <w:p w14:paraId="6FDE7F8E" w14:textId="77777777" w:rsidR="00316D90" w:rsidRDefault="00316D90" w:rsidP="008B2320">
      <w:pPr>
        <w:ind w:left="360" w:hanging="360"/>
      </w:pPr>
    </w:p>
    <w:p w14:paraId="45D06D69" w14:textId="77777777" w:rsidR="00316D90" w:rsidRDefault="00316D90" w:rsidP="008B2320">
      <w:pPr>
        <w:ind w:left="360" w:hanging="360"/>
      </w:pPr>
    </w:p>
    <w:p w14:paraId="680234AD" w14:textId="77777777" w:rsidR="0061480C" w:rsidRDefault="0061480C" w:rsidP="008B2320">
      <w:pPr>
        <w:ind w:left="360" w:hanging="360"/>
      </w:pPr>
    </w:p>
    <w:p w14:paraId="37ABC164" w14:textId="77777777" w:rsidR="0061480C" w:rsidRDefault="0061480C" w:rsidP="008B2320">
      <w:pPr>
        <w:ind w:left="360" w:hanging="360"/>
      </w:pPr>
    </w:p>
    <w:p w14:paraId="5326EC6C" w14:textId="77777777" w:rsidR="00FA232D" w:rsidRDefault="00FA232D">
      <w:pPr>
        <w:spacing w:after="200" w:line="276" w:lineRule="auto"/>
        <w:ind w:firstLine="0"/>
      </w:pPr>
      <w:r>
        <w:br w:type="page"/>
      </w:r>
    </w:p>
    <w:p w14:paraId="1748D5EF" w14:textId="77777777" w:rsidR="00316D90" w:rsidRDefault="00316D90" w:rsidP="008B2320">
      <w:pPr>
        <w:ind w:left="360" w:hanging="360"/>
      </w:pPr>
      <w:r w:rsidRPr="00B521A1">
        <w:rPr>
          <w:highlight w:val="darkCyan"/>
        </w:rPr>
        <w:lastRenderedPageBreak/>
        <w:t xml:space="preserve">10. </w:t>
      </w:r>
      <w:r w:rsidR="0026601B" w:rsidRPr="00B521A1">
        <w:rPr>
          <w:highlight w:val="darkCyan"/>
        </w:rPr>
        <w:t xml:space="preserve">Use the substitution method to prove that </w:t>
      </w:r>
      <w:r w:rsidR="0026601B" w:rsidRPr="00B521A1">
        <w:rPr>
          <w:position w:val="-14"/>
          <w:highlight w:val="darkCyan"/>
        </w:rPr>
        <w:object w:dxaOrig="2840" w:dyaOrig="400" w14:anchorId="42C393D1">
          <v:shape id="_x0000_i1068" type="#_x0000_t75" style="width:212.4pt;height:30pt" o:ole="">
            <v:imagedata r:id="rId96" o:title=""/>
          </v:shape>
          <o:OLEObject Type="Embed" ProgID="Equation.DSMT4" ShapeID="_x0000_i1068" DrawAspect="Content" ObjectID="_1757693402" r:id="rId97"/>
        </w:object>
      </w:r>
      <w:r w:rsidR="0026601B" w:rsidRPr="00B521A1">
        <w:rPr>
          <w:highlight w:val="darkCyan"/>
        </w:rPr>
        <w:t xml:space="preserve"> is </w:t>
      </w:r>
      <w:r w:rsidR="0026601B" w:rsidRPr="00B521A1">
        <w:rPr>
          <w:position w:val="-10"/>
          <w:highlight w:val="darkCyan"/>
        </w:rPr>
        <w:object w:dxaOrig="639" w:dyaOrig="360" w14:anchorId="640A8114">
          <v:shape id="_x0000_i1069" type="#_x0000_t75" style="width:45pt;height:25.8pt" o:ole="">
            <v:imagedata r:id="rId98" o:title=""/>
          </v:shape>
          <o:OLEObject Type="Embed" ProgID="Equation.DSMT4" ShapeID="_x0000_i1069" DrawAspect="Content" ObjectID="_1757693403" r:id="rId99"/>
        </w:object>
      </w:r>
      <w:r w:rsidR="0026601B">
        <w:t xml:space="preserve"> </w:t>
      </w:r>
    </w:p>
    <w:p w14:paraId="306DE8E7" w14:textId="77777777" w:rsidR="004E5E42" w:rsidRDefault="004E5E42" w:rsidP="008B2320">
      <w:pPr>
        <w:ind w:left="360" w:hanging="360"/>
      </w:pPr>
    </w:p>
    <w:p w14:paraId="4A2C6112" w14:textId="77777777" w:rsidR="004E5E42" w:rsidRDefault="004E5E42" w:rsidP="008B2320">
      <w:pPr>
        <w:ind w:left="360" w:hanging="360"/>
      </w:pPr>
    </w:p>
    <w:p w14:paraId="1DA543EC" w14:textId="77777777" w:rsidR="004E5E42" w:rsidRDefault="004E5E42" w:rsidP="008B2320">
      <w:pPr>
        <w:ind w:left="360" w:hanging="360"/>
      </w:pPr>
    </w:p>
    <w:p w14:paraId="7892C41B" w14:textId="41EF48F5" w:rsidR="00FE3190" w:rsidRDefault="00FE3190" w:rsidP="00FE3190">
      <w:r>
        <w:t>N^2 + (n-</w:t>
      </w:r>
      <w:proofErr w:type="gramStart"/>
      <w:r>
        <w:t>1)^</w:t>
      </w:r>
      <w:proofErr w:type="gramEnd"/>
      <w:r>
        <w:t xml:space="preserve">2 + (n-2)^2 +(n-3)^2  =&gt; summation of i^2 =( 2n^3 + 3n^2+ n )/ 6   =  </w:t>
      </w:r>
    </w:p>
    <w:p w14:paraId="3658EE7B" w14:textId="77777777" w:rsidR="00FE3190" w:rsidRDefault="00FE3190" w:rsidP="00FE3190"/>
    <w:p w14:paraId="661E3C35" w14:textId="317A27E3" w:rsidR="004E5E42" w:rsidRDefault="00FE3190" w:rsidP="00FE3190">
      <w:r>
        <w:t xml:space="preserve"> </w:t>
      </w:r>
    </w:p>
    <w:sectPr w:rsidR="004E5E42" w:rsidSect="00A77ABB">
      <w:headerReference w:type="default" r:id="rId10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110220" w14:textId="77777777" w:rsidR="004D7B53" w:rsidRDefault="004D7B53" w:rsidP="00A40067">
      <w:r>
        <w:separator/>
      </w:r>
    </w:p>
  </w:endnote>
  <w:endnote w:type="continuationSeparator" w:id="0">
    <w:p w14:paraId="3FEB94A3" w14:textId="77777777" w:rsidR="004D7B53" w:rsidRDefault="004D7B53" w:rsidP="00A400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348D1A" w14:textId="77777777" w:rsidR="004D7B53" w:rsidRDefault="004D7B53" w:rsidP="00A40067">
      <w:r>
        <w:separator/>
      </w:r>
    </w:p>
  </w:footnote>
  <w:footnote w:type="continuationSeparator" w:id="0">
    <w:p w14:paraId="4F2A3481" w14:textId="77777777" w:rsidR="004D7B53" w:rsidRDefault="004D7B53" w:rsidP="00A4006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35EB33" w14:textId="77777777" w:rsidR="00A40067" w:rsidRPr="00A40067" w:rsidRDefault="00A40067" w:rsidP="00A40067">
    <w:pPr>
      <w:pStyle w:val="Header"/>
      <w:ind w:firstLine="0"/>
      <w:rPr>
        <w:rFonts w:ascii="Arial" w:hAnsi="Arial" w:cs="Arial"/>
        <w:b/>
      </w:rPr>
    </w:pPr>
    <w:r w:rsidRPr="00A40067">
      <w:rPr>
        <w:rFonts w:ascii="Arial" w:hAnsi="Arial" w:cs="Arial"/>
        <w:b/>
      </w:rPr>
      <w:t>CSI 5350</w:t>
    </w:r>
    <w:r w:rsidRPr="00A40067">
      <w:rPr>
        <w:rFonts w:ascii="Arial" w:hAnsi="Arial" w:cs="Arial"/>
        <w:b/>
      </w:rPr>
      <w:tab/>
      <w:t>Advanced Algorithms</w:t>
    </w:r>
    <w:r w:rsidRPr="00A40067">
      <w:rPr>
        <w:rFonts w:ascii="Arial" w:hAnsi="Arial" w:cs="Arial"/>
        <w:b/>
      </w:rPr>
      <w:tab/>
    </w:r>
    <w:r w:rsidR="00BA6B2E">
      <w:rPr>
        <w:rFonts w:ascii="Arial" w:hAnsi="Arial" w:cs="Arial"/>
        <w:b/>
      </w:rPr>
      <w:t>Sept</w:t>
    </w:r>
    <w:r w:rsidR="00795177">
      <w:rPr>
        <w:rFonts w:ascii="Arial" w:hAnsi="Arial" w:cs="Arial"/>
        <w:b/>
      </w:rPr>
      <w:t xml:space="preserve"> </w:t>
    </w:r>
    <w:r w:rsidR="00BA6B2E">
      <w:rPr>
        <w:rFonts w:ascii="Arial" w:hAnsi="Arial" w:cs="Arial"/>
        <w:b/>
      </w:rPr>
      <w:t>2</w:t>
    </w:r>
    <w:r w:rsidR="00B9530E">
      <w:rPr>
        <w:rFonts w:ascii="Arial" w:hAnsi="Arial" w:cs="Arial"/>
        <w:b/>
      </w:rPr>
      <w:t>1</w:t>
    </w:r>
    <w:r w:rsidR="00795177">
      <w:rPr>
        <w:rFonts w:ascii="Arial" w:hAnsi="Arial" w:cs="Arial"/>
        <w:b/>
      </w:rPr>
      <w:t>, 201</w:t>
    </w:r>
    <w:r w:rsidR="00B9530E">
      <w:rPr>
        <w:rFonts w:ascii="Arial" w:hAnsi="Arial" w:cs="Arial"/>
        <w:b/>
      </w:rPr>
      <w:t>7</w:t>
    </w:r>
  </w:p>
  <w:p w14:paraId="208CBE33" w14:textId="77777777" w:rsidR="00A40067" w:rsidRPr="00A40067" w:rsidRDefault="00A40067" w:rsidP="00A40067">
    <w:pPr>
      <w:pStyle w:val="Header"/>
      <w:ind w:firstLine="0"/>
      <w:rPr>
        <w:rFonts w:ascii="Arial" w:hAnsi="Arial" w:cs="Arial"/>
        <w:b/>
      </w:rPr>
    </w:pPr>
    <w:r w:rsidRPr="00A40067">
      <w:rPr>
        <w:rFonts w:ascii="Arial" w:hAnsi="Arial" w:cs="Arial"/>
        <w:b/>
      </w:rPr>
      <w:tab/>
    </w:r>
    <w:r w:rsidR="00BA6B2E">
      <w:rPr>
        <w:rFonts w:ascii="Arial" w:hAnsi="Arial" w:cs="Arial"/>
        <w:b/>
      </w:rPr>
      <w:t>75</w:t>
    </w:r>
    <w:r w:rsidRPr="00A40067">
      <w:rPr>
        <w:rFonts w:ascii="Arial" w:hAnsi="Arial" w:cs="Arial"/>
        <w:b/>
      </w:rPr>
      <w:t xml:space="preserve"> Min</w:t>
    </w:r>
    <w:r w:rsidR="00CB4C03">
      <w:rPr>
        <w:rFonts w:ascii="Arial" w:hAnsi="Arial" w:cs="Arial"/>
        <w:b/>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A1481"/>
    <w:multiLevelType w:val="hybridMultilevel"/>
    <w:tmpl w:val="19702B78"/>
    <w:lvl w:ilvl="0" w:tplc="643AA08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DBA4F83"/>
    <w:multiLevelType w:val="multilevel"/>
    <w:tmpl w:val="E88E2CC2"/>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 w15:restartNumberingAfterBreak="0">
    <w:nsid w:val="29B70F48"/>
    <w:multiLevelType w:val="hybridMultilevel"/>
    <w:tmpl w:val="D4288D5C"/>
    <w:lvl w:ilvl="0" w:tplc="99D2B94E">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33B25FB"/>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4" w15:restartNumberingAfterBreak="0">
    <w:nsid w:val="3A383746"/>
    <w:multiLevelType w:val="multilevel"/>
    <w:tmpl w:val="A96E79C2"/>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3A894968"/>
    <w:multiLevelType w:val="hybridMultilevel"/>
    <w:tmpl w:val="68586C2C"/>
    <w:lvl w:ilvl="0" w:tplc="E7B6ACD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9EB6E0D"/>
    <w:multiLevelType w:val="hybridMultilevel"/>
    <w:tmpl w:val="7EECA712"/>
    <w:lvl w:ilvl="0" w:tplc="8602A2DE">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17F4C2A"/>
    <w:multiLevelType w:val="hybridMultilevel"/>
    <w:tmpl w:val="DB1410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67B01A2"/>
    <w:multiLevelType w:val="hybridMultilevel"/>
    <w:tmpl w:val="5D503C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88A402C"/>
    <w:multiLevelType w:val="hybridMultilevel"/>
    <w:tmpl w:val="28A6F420"/>
    <w:lvl w:ilvl="0" w:tplc="50A661EA">
      <w:start w:val="1"/>
      <w:numFmt w:val="decimal"/>
      <w:pStyle w:val="Reference"/>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82680089">
    <w:abstractNumId w:val="2"/>
  </w:num>
  <w:num w:numId="2" w16cid:durableId="1972246015">
    <w:abstractNumId w:val="6"/>
  </w:num>
  <w:num w:numId="3" w16cid:durableId="2092315122">
    <w:abstractNumId w:val="6"/>
  </w:num>
  <w:num w:numId="4" w16cid:durableId="441994164">
    <w:abstractNumId w:val="6"/>
  </w:num>
  <w:num w:numId="5" w16cid:durableId="546337441">
    <w:abstractNumId w:val="6"/>
  </w:num>
  <w:num w:numId="6" w16cid:durableId="545944834">
    <w:abstractNumId w:val="4"/>
  </w:num>
  <w:num w:numId="7" w16cid:durableId="1547371722">
    <w:abstractNumId w:val="1"/>
  </w:num>
  <w:num w:numId="8" w16cid:durableId="2085058182">
    <w:abstractNumId w:val="1"/>
  </w:num>
  <w:num w:numId="9" w16cid:durableId="1177620569">
    <w:abstractNumId w:val="1"/>
  </w:num>
  <w:num w:numId="10" w16cid:durableId="1245263268">
    <w:abstractNumId w:val="1"/>
  </w:num>
  <w:num w:numId="11" w16cid:durableId="841429309">
    <w:abstractNumId w:val="0"/>
  </w:num>
  <w:num w:numId="12" w16cid:durableId="1855919879">
    <w:abstractNumId w:val="7"/>
  </w:num>
  <w:num w:numId="13" w16cid:durableId="1449085752">
    <w:abstractNumId w:val="3"/>
  </w:num>
  <w:num w:numId="14" w16cid:durableId="1104572536">
    <w:abstractNumId w:val="3"/>
  </w:num>
  <w:num w:numId="15" w16cid:durableId="1212185876">
    <w:abstractNumId w:val="3"/>
  </w:num>
  <w:num w:numId="16" w16cid:durableId="1417089187">
    <w:abstractNumId w:val="9"/>
  </w:num>
  <w:num w:numId="17" w16cid:durableId="1129475851">
    <w:abstractNumId w:val="9"/>
  </w:num>
  <w:num w:numId="18" w16cid:durableId="580070470">
    <w:abstractNumId w:val="8"/>
  </w:num>
  <w:num w:numId="19" w16cid:durableId="12350156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40067"/>
    <w:rsid w:val="00071BB2"/>
    <w:rsid w:val="00073A21"/>
    <w:rsid w:val="000A5883"/>
    <w:rsid w:val="00143815"/>
    <w:rsid w:val="00235AB3"/>
    <w:rsid w:val="0025581E"/>
    <w:rsid w:val="0026348A"/>
    <w:rsid w:val="0026601B"/>
    <w:rsid w:val="00293974"/>
    <w:rsid w:val="002D29B5"/>
    <w:rsid w:val="0030236C"/>
    <w:rsid w:val="003079F2"/>
    <w:rsid w:val="00316D90"/>
    <w:rsid w:val="003570C0"/>
    <w:rsid w:val="00372CF8"/>
    <w:rsid w:val="004059BA"/>
    <w:rsid w:val="004532C2"/>
    <w:rsid w:val="004C340A"/>
    <w:rsid w:val="004D7B53"/>
    <w:rsid w:val="004E5E42"/>
    <w:rsid w:val="00531897"/>
    <w:rsid w:val="00536AC0"/>
    <w:rsid w:val="00605CBC"/>
    <w:rsid w:val="006062D1"/>
    <w:rsid w:val="0061480C"/>
    <w:rsid w:val="006409DF"/>
    <w:rsid w:val="006B2E78"/>
    <w:rsid w:val="006C2370"/>
    <w:rsid w:val="006E5A3A"/>
    <w:rsid w:val="00727D80"/>
    <w:rsid w:val="007535CE"/>
    <w:rsid w:val="00795177"/>
    <w:rsid w:val="007B121B"/>
    <w:rsid w:val="007B57EE"/>
    <w:rsid w:val="007C1D25"/>
    <w:rsid w:val="007E09C8"/>
    <w:rsid w:val="0081021B"/>
    <w:rsid w:val="00825A08"/>
    <w:rsid w:val="008374F7"/>
    <w:rsid w:val="00840547"/>
    <w:rsid w:val="008422FF"/>
    <w:rsid w:val="00866766"/>
    <w:rsid w:val="008B2320"/>
    <w:rsid w:val="008E20FC"/>
    <w:rsid w:val="00920EEA"/>
    <w:rsid w:val="00954116"/>
    <w:rsid w:val="009E25D7"/>
    <w:rsid w:val="00A40067"/>
    <w:rsid w:val="00A77ABB"/>
    <w:rsid w:val="00A93445"/>
    <w:rsid w:val="00AB4261"/>
    <w:rsid w:val="00AF3C84"/>
    <w:rsid w:val="00B00BFC"/>
    <w:rsid w:val="00B521A1"/>
    <w:rsid w:val="00B9530E"/>
    <w:rsid w:val="00BA6B2E"/>
    <w:rsid w:val="00BD02C5"/>
    <w:rsid w:val="00CB4C03"/>
    <w:rsid w:val="00CF306D"/>
    <w:rsid w:val="00CF3C03"/>
    <w:rsid w:val="00CF6669"/>
    <w:rsid w:val="00DA64F4"/>
    <w:rsid w:val="00DB3671"/>
    <w:rsid w:val="00DB5842"/>
    <w:rsid w:val="00DB7DDF"/>
    <w:rsid w:val="00DF4226"/>
    <w:rsid w:val="00E16A06"/>
    <w:rsid w:val="00E32782"/>
    <w:rsid w:val="00E5455D"/>
    <w:rsid w:val="00E61A9F"/>
    <w:rsid w:val="00FA232D"/>
    <w:rsid w:val="00FE319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5C7E0F0"/>
  <w15:docId w15:val="{C5E275FA-52A7-419F-A6C6-50A1984D14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D29B5"/>
    <w:pPr>
      <w:spacing w:after="0" w:line="240" w:lineRule="auto"/>
      <w:ind w:firstLine="360"/>
    </w:pPr>
    <w:rPr>
      <w:rFonts w:ascii="Times New Roman" w:hAnsi="Times New Roman"/>
      <w:sz w:val="24"/>
    </w:rPr>
  </w:style>
  <w:style w:type="paragraph" w:styleId="Heading1">
    <w:name w:val="heading 1"/>
    <w:basedOn w:val="Normal"/>
    <w:next w:val="Normal"/>
    <w:link w:val="Heading1Char"/>
    <w:uiPriority w:val="9"/>
    <w:qFormat/>
    <w:rsid w:val="008374F7"/>
    <w:pPr>
      <w:keepNext/>
      <w:keepLines/>
      <w:numPr>
        <w:numId w:val="15"/>
      </w:numPr>
      <w:spacing w:before="12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8374F7"/>
    <w:pPr>
      <w:keepNext/>
      <w:keepLines/>
      <w:numPr>
        <w:ilvl w:val="1"/>
        <w:numId w:val="15"/>
      </w:numPr>
      <w:spacing w:before="200"/>
      <w:outlineLvl w:val="1"/>
    </w:pPr>
    <w:rPr>
      <w:rFonts w:eastAsiaTheme="majorEastAsia" w:cstheme="majorBidi"/>
      <w:b/>
      <w:bCs/>
      <w:szCs w:val="26"/>
    </w:rPr>
  </w:style>
  <w:style w:type="paragraph" w:styleId="Heading3">
    <w:name w:val="heading 3"/>
    <w:basedOn w:val="Normal"/>
    <w:next w:val="Normal"/>
    <w:link w:val="Heading3Char"/>
    <w:uiPriority w:val="9"/>
    <w:unhideWhenUsed/>
    <w:qFormat/>
    <w:rsid w:val="008374F7"/>
    <w:pPr>
      <w:keepNext/>
      <w:keepLines/>
      <w:numPr>
        <w:ilvl w:val="2"/>
        <w:numId w:val="15"/>
      </w:numPr>
      <w:spacing w:before="200"/>
      <w:outlineLvl w:val="2"/>
    </w:pPr>
    <w:rPr>
      <w:rFonts w:eastAsiaTheme="majorEastAsia" w:cstheme="majorBidi"/>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727D80"/>
    <w:pPr>
      <w:keepNext/>
      <w:keepLines/>
      <w:pageBreakBefore/>
      <w:spacing w:after="300"/>
      <w:ind w:firstLine="0"/>
      <w:contextualSpacing/>
      <w:jc w:val="center"/>
    </w:pPr>
    <w:rPr>
      <w:rFonts w:eastAsiaTheme="majorEastAsia" w:cstheme="majorBidi"/>
      <w:spacing w:val="5"/>
      <w:kern w:val="28"/>
      <w:sz w:val="48"/>
      <w:szCs w:val="52"/>
    </w:rPr>
  </w:style>
  <w:style w:type="character" w:customStyle="1" w:styleId="TitleChar">
    <w:name w:val="Title Char"/>
    <w:basedOn w:val="DefaultParagraphFont"/>
    <w:link w:val="Title"/>
    <w:uiPriority w:val="10"/>
    <w:rsid w:val="00727D80"/>
    <w:rPr>
      <w:rFonts w:ascii="Times New Roman" w:eastAsiaTheme="majorEastAsia" w:hAnsi="Times New Roman" w:cstheme="majorBidi"/>
      <w:spacing w:val="5"/>
      <w:kern w:val="28"/>
      <w:sz w:val="48"/>
      <w:szCs w:val="52"/>
    </w:rPr>
  </w:style>
  <w:style w:type="paragraph" w:customStyle="1" w:styleId="Author">
    <w:name w:val="Author"/>
    <w:basedOn w:val="Normal"/>
    <w:next w:val="Heading1"/>
    <w:qFormat/>
    <w:rsid w:val="00727D80"/>
    <w:pPr>
      <w:keepLines/>
      <w:spacing w:after="300"/>
      <w:ind w:firstLine="0"/>
      <w:jc w:val="center"/>
    </w:pPr>
    <w:rPr>
      <w:sz w:val="32"/>
    </w:rPr>
  </w:style>
  <w:style w:type="character" w:customStyle="1" w:styleId="Heading1Char">
    <w:name w:val="Heading 1 Char"/>
    <w:basedOn w:val="DefaultParagraphFont"/>
    <w:link w:val="Heading1"/>
    <w:uiPriority w:val="9"/>
    <w:rsid w:val="008374F7"/>
    <w:rPr>
      <w:rFonts w:ascii="Times New Roman" w:eastAsiaTheme="majorEastAsia" w:hAnsi="Times New Roman" w:cstheme="majorBidi"/>
      <w:b/>
      <w:bCs/>
      <w:sz w:val="28"/>
      <w:szCs w:val="28"/>
    </w:rPr>
  </w:style>
  <w:style w:type="character" w:customStyle="1" w:styleId="Heading2Char">
    <w:name w:val="Heading 2 Char"/>
    <w:basedOn w:val="DefaultParagraphFont"/>
    <w:link w:val="Heading2"/>
    <w:uiPriority w:val="9"/>
    <w:rsid w:val="008374F7"/>
    <w:rPr>
      <w:rFonts w:ascii="Times New Roman" w:eastAsiaTheme="majorEastAsia" w:hAnsi="Times New Roman" w:cstheme="majorBidi"/>
      <w:b/>
      <w:bCs/>
      <w:sz w:val="24"/>
      <w:szCs w:val="26"/>
    </w:rPr>
  </w:style>
  <w:style w:type="character" w:customStyle="1" w:styleId="Heading3Char">
    <w:name w:val="Heading 3 Char"/>
    <w:basedOn w:val="DefaultParagraphFont"/>
    <w:link w:val="Heading3"/>
    <w:uiPriority w:val="9"/>
    <w:rsid w:val="008374F7"/>
    <w:rPr>
      <w:rFonts w:ascii="Times New Roman" w:eastAsiaTheme="majorEastAsia" w:hAnsi="Times New Roman" w:cstheme="majorBidi"/>
      <w:b/>
      <w:bCs/>
      <w:sz w:val="24"/>
    </w:rPr>
  </w:style>
  <w:style w:type="paragraph" w:customStyle="1" w:styleId="Reference">
    <w:name w:val="Reference"/>
    <w:basedOn w:val="Normal"/>
    <w:qFormat/>
    <w:rsid w:val="00BD02C5"/>
    <w:pPr>
      <w:numPr>
        <w:numId w:val="17"/>
      </w:numPr>
      <w:spacing w:after="60"/>
    </w:pPr>
  </w:style>
  <w:style w:type="paragraph" w:styleId="Header">
    <w:name w:val="header"/>
    <w:basedOn w:val="Normal"/>
    <w:link w:val="HeaderChar"/>
    <w:uiPriority w:val="99"/>
    <w:unhideWhenUsed/>
    <w:rsid w:val="00A40067"/>
    <w:pPr>
      <w:tabs>
        <w:tab w:val="center" w:pos="4680"/>
        <w:tab w:val="right" w:pos="9360"/>
      </w:tabs>
    </w:pPr>
  </w:style>
  <w:style w:type="character" w:customStyle="1" w:styleId="HeaderChar">
    <w:name w:val="Header Char"/>
    <w:basedOn w:val="DefaultParagraphFont"/>
    <w:link w:val="Header"/>
    <w:uiPriority w:val="99"/>
    <w:rsid w:val="00A40067"/>
    <w:rPr>
      <w:rFonts w:ascii="Times New Roman" w:hAnsi="Times New Roman"/>
      <w:sz w:val="24"/>
    </w:rPr>
  </w:style>
  <w:style w:type="paragraph" w:styleId="Footer">
    <w:name w:val="footer"/>
    <w:basedOn w:val="Normal"/>
    <w:link w:val="FooterChar"/>
    <w:uiPriority w:val="99"/>
    <w:unhideWhenUsed/>
    <w:rsid w:val="00A40067"/>
    <w:pPr>
      <w:tabs>
        <w:tab w:val="center" w:pos="4680"/>
        <w:tab w:val="right" w:pos="9360"/>
      </w:tabs>
    </w:pPr>
  </w:style>
  <w:style w:type="character" w:customStyle="1" w:styleId="FooterChar">
    <w:name w:val="Footer Char"/>
    <w:basedOn w:val="DefaultParagraphFont"/>
    <w:link w:val="Footer"/>
    <w:uiPriority w:val="99"/>
    <w:rsid w:val="00A40067"/>
    <w:rPr>
      <w:rFonts w:ascii="Times New Roman" w:hAnsi="Times New Roman"/>
      <w:sz w:val="24"/>
    </w:rPr>
  </w:style>
  <w:style w:type="paragraph" w:styleId="ListParagraph">
    <w:name w:val="List Paragraph"/>
    <w:basedOn w:val="Normal"/>
    <w:uiPriority w:val="34"/>
    <w:qFormat/>
    <w:rsid w:val="00A40067"/>
    <w:pPr>
      <w:ind w:left="720"/>
      <w:contextualSpacing/>
    </w:pPr>
  </w:style>
  <w:style w:type="paragraph" w:styleId="BalloonText">
    <w:name w:val="Balloon Text"/>
    <w:basedOn w:val="Normal"/>
    <w:link w:val="BalloonTextChar"/>
    <w:uiPriority w:val="99"/>
    <w:semiHidden/>
    <w:unhideWhenUsed/>
    <w:rsid w:val="006C2370"/>
    <w:rPr>
      <w:rFonts w:ascii="Tahoma" w:hAnsi="Tahoma" w:cs="Tahoma"/>
      <w:sz w:val="16"/>
      <w:szCs w:val="16"/>
    </w:rPr>
  </w:style>
  <w:style w:type="character" w:customStyle="1" w:styleId="BalloonTextChar">
    <w:name w:val="Balloon Text Char"/>
    <w:basedOn w:val="DefaultParagraphFont"/>
    <w:link w:val="BalloonText"/>
    <w:uiPriority w:val="99"/>
    <w:semiHidden/>
    <w:rsid w:val="006C237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0.bin"/><Relationship Id="rId16" Type="http://schemas.openxmlformats.org/officeDocument/2006/relationships/image" Target="media/image4.wmf"/><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5.bin"/><Relationship Id="rId102" Type="http://schemas.openxmlformats.org/officeDocument/2006/relationships/theme" Target="theme/theme1.xml"/><Relationship Id="rId5" Type="http://schemas.openxmlformats.org/officeDocument/2006/relationships/styles" Target="styles.xml"/><Relationship Id="rId90" Type="http://schemas.openxmlformats.org/officeDocument/2006/relationships/image" Target="media/image41.wmf"/><Relationship Id="rId95" Type="http://schemas.openxmlformats.org/officeDocument/2006/relationships/oleObject" Target="embeddings/oleObject43.bin"/><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0.bin"/><Relationship Id="rId80" Type="http://schemas.openxmlformats.org/officeDocument/2006/relationships/image" Target="media/image36.wmf"/><Relationship Id="rId85" Type="http://schemas.openxmlformats.org/officeDocument/2006/relationships/oleObject" Target="embeddings/oleObject38.bin"/><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0.wmf"/><Relationship Id="rId91" Type="http://schemas.openxmlformats.org/officeDocument/2006/relationships/oleObject" Target="embeddings/oleObject41.bin"/><Relationship Id="rId96"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5.wmf"/><Relationship Id="rId81" Type="http://schemas.openxmlformats.org/officeDocument/2006/relationships/oleObject" Target="embeddings/oleObject36.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5.bin"/><Relationship Id="rId101" Type="http://schemas.openxmlformats.org/officeDocument/2006/relationships/fontTable" Target="fontTable.xml"/><Relationship Id="rId4" Type="http://schemas.openxmlformats.org/officeDocument/2006/relationships/numbering" Target="numbering.xml"/><Relationship Id="rId9"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oleObject" Target="embeddings/oleObject44.bin"/><Relationship Id="rId7" Type="http://schemas.openxmlformats.org/officeDocument/2006/relationships/webSettings" Target="webSettings.xml"/><Relationship Id="rId71" Type="http://schemas.openxmlformats.org/officeDocument/2006/relationships/oleObject" Target="embeddings/oleObject31.bin"/><Relationship Id="rId92" Type="http://schemas.openxmlformats.org/officeDocument/2006/relationships/image" Target="media/image42.wmf"/><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9.bin"/><Relationship Id="rId61" Type="http://schemas.openxmlformats.org/officeDocument/2006/relationships/oleObject" Target="embeddings/oleObject26.bin"/><Relationship Id="rId82" Type="http://schemas.openxmlformats.org/officeDocument/2006/relationships/image" Target="media/image37.wmf"/><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header" Target="header1.xml"/><Relationship Id="rId8" Type="http://schemas.openxmlformats.org/officeDocument/2006/relationships/footnotes" Target="footnotes.xml"/><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98" Type="http://schemas.openxmlformats.org/officeDocument/2006/relationships/image" Target="media/image45.wmf"/><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wykw xmlns="64678176-37a4-4801-a741-ea5e3da8a8c7"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047C951B86176A43B6818F9A08D6B241" ma:contentTypeVersion="13" ma:contentTypeDescription="Create a new document." ma:contentTypeScope="" ma:versionID="9aafbd6e5bc0254b17b2002476abfc60">
  <xsd:schema xmlns:xsd="http://www.w3.org/2001/XMLSchema" xmlns:xs="http://www.w3.org/2001/XMLSchema" xmlns:p="http://schemas.microsoft.com/office/2006/metadata/properties" xmlns:ns2="64678176-37a4-4801-a741-ea5e3da8a8c7" xmlns:ns3="2718e158-722d-4eed-a867-91ed016f3584" targetNamespace="http://schemas.microsoft.com/office/2006/metadata/properties" ma:root="true" ma:fieldsID="186d1b7830b2e7269feb2319e311f019" ns2:_="" ns3:_="">
    <xsd:import namespace="64678176-37a4-4801-a741-ea5e3da8a8c7"/>
    <xsd:import namespace="2718e158-722d-4eed-a867-91ed016f3584"/>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DateTaken" minOccurs="0"/>
                <xsd:element ref="ns2:MediaServiceGenerationTime" minOccurs="0"/>
                <xsd:element ref="ns2:MediaServiceEventHashCode" minOccurs="0"/>
                <xsd:element ref="ns3:SharedWithUsers" minOccurs="0"/>
                <xsd:element ref="ns3:SharedWithDetails" minOccurs="0"/>
                <xsd:element ref="ns2:MediaServiceAutoKeyPoints" minOccurs="0"/>
                <xsd:element ref="ns2:MediaServiceKeyPoints" minOccurs="0"/>
                <xsd:element ref="ns2:MediaServiceLocation" minOccurs="0"/>
                <xsd:element ref="ns2:wykw"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4678176-37a4-4801-a741-ea5e3da8a8c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element name="MediaServiceLocation" ma:index="19" nillable="true" ma:displayName="Location" ma:internalName="MediaServiceLocation" ma:readOnly="true">
      <xsd:simpleType>
        <xsd:restriction base="dms:Text"/>
      </xsd:simpleType>
    </xsd:element>
    <xsd:element name="wykw" ma:index="20" nillable="true" ma:displayName="Text" ma:internalName="wykw">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718e158-722d-4eed-a867-91ed016f358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311D48FE-A7E9-48EA-9FA0-EBE32A49DFEC}">
  <ds:schemaRefs>
    <ds:schemaRef ds:uri="http://schemas.microsoft.com/office/2006/metadata/properties"/>
    <ds:schemaRef ds:uri="http://schemas.microsoft.com/office/infopath/2007/PartnerControls"/>
    <ds:schemaRef ds:uri="64678176-37a4-4801-a741-ea5e3da8a8c7"/>
  </ds:schemaRefs>
</ds:datastoreItem>
</file>

<file path=customXml/itemProps2.xml><?xml version="1.0" encoding="utf-8"?>
<ds:datastoreItem xmlns:ds="http://schemas.openxmlformats.org/officeDocument/2006/customXml" ds:itemID="{918EDE69-05A5-4618-9FF0-60EC59042C3E}">
  <ds:schemaRefs>
    <ds:schemaRef ds:uri="http://schemas.microsoft.com/sharepoint/v3/contenttype/forms"/>
  </ds:schemaRefs>
</ds:datastoreItem>
</file>

<file path=customXml/itemProps3.xml><?xml version="1.0" encoding="utf-8"?>
<ds:datastoreItem xmlns:ds="http://schemas.openxmlformats.org/officeDocument/2006/customXml" ds:itemID="{FD4975A5-5C90-4C81-B599-44605E7CFE3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4678176-37a4-4801-a741-ea5e3da8a8c7"/>
    <ds:schemaRef ds:uri="2718e158-722d-4eed-a867-91ed016f358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74</TotalTime>
  <Pages>9</Pages>
  <Words>804</Words>
  <Characters>4584</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Baylor University</Company>
  <LinksUpToDate>false</LinksUpToDate>
  <CharactersWithSpaces>53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urer</dc:creator>
  <cp:lastModifiedBy>Pung, Benjamin</cp:lastModifiedBy>
  <cp:revision>7</cp:revision>
  <dcterms:created xsi:type="dcterms:W3CDTF">2023-09-11T01:41:00Z</dcterms:created>
  <dcterms:modified xsi:type="dcterms:W3CDTF">2023-10-01T2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047C951B86176A43B6818F9A08D6B241</vt:lpwstr>
  </property>
</Properties>
</file>